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33804F" w14:textId="77777777" w:rsidR="00413A4E" w:rsidRPr="00FF1E26" w:rsidRDefault="00C10E2D" w:rsidP="00360021">
      <w:pPr>
        <w:spacing w:after="120"/>
        <w:ind w:left="360" w:hanging="360"/>
        <w:jc w:val="center"/>
        <w:rPr>
          <w:caps/>
          <w:sz w:val="28"/>
          <w:szCs w:val="28"/>
        </w:rPr>
      </w:pPr>
      <w:r w:rsidRPr="00FF1E26">
        <w:rPr>
          <w:caps/>
          <w:noProof/>
          <w:sz w:val="28"/>
          <w:szCs w:val="28"/>
        </w:rPr>
        <w:drawing>
          <wp:inline distT="0" distB="0" distL="0" distR="0" wp14:anchorId="02B35B6E" wp14:editId="35C7493A">
            <wp:extent cx="731520" cy="73152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538" cy="752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CE22E7" w14:textId="77777777" w:rsidR="00413A4E" w:rsidRPr="00FF1E26" w:rsidRDefault="00413A4E" w:rsidP="005A64E6">
      <w:pPr>
        <w:jc w:val="center"/>
        <w:rPr>
          <w:caps/>
          <w:sz w:val="28"/>
          <w:szCs w:val="28"/>
        </w:rPr>
      </w:pPr>
      <w:r w:rsidRPr="00FF1E26">
        <w:rPr>
          <w:caps/>
          <w:sz w:val="28"/>
          <w:szCs w:val="28"/>
        </w:rPr>
        <w:t xml:space="preserve">American International University-Bangladesh </w:t>
      </w:r>
    </w:p>
    <w:p w14:paraId="591DC757" w14:textId="7ED62047" w:rsidR="00413A4E" w:rsidRPr="00FF1E26" w:rsidRDefault="00413A4E" w:rsidP="005A64E6">
      <w:pPr>
        <w:jc w:val="center"/>
        <w:rPr>
          <w:u w:val="single"/>
        </w:rPr>
      </w:pPr>
      <w:r w:rsidRPr="00FF1E26">
        <w:t>Faculty of Science &amp; Technology</w:t>
      </w:r>
    </w:p>
    <w:p w14:paraId="6675431F" w14:textId="77777777" w:rsidR="00413A4E" w:rsidRPr="00FF1E26" w:rsidRDefault="00413A4E" w:rsidP="005A64E6">
      <w:pPr>
        <w:jc w:val="center"/>
        <w:rPr>
          <w:u w:val="single"/>
        </w:rPr>
      </w:pPr>
      <w:r w:rsidRPr="00FF1E26">
        <w:t>Department of Mathematics</w:t>
      </w:r>
    </w:p>
    <w:p w14:paraId="3B9CF964" w14:textId="047152F9" w:rsidR="00413A4E" w:rsidRPr="00FF1E26" w:rsidRDefault="00C61A61" w:rsidP="005A64E6">
      <w:pPr>
        <w:jc w:val="center"/>
        <w:rPr>
          <w:sz w:val="28"/>
          <w:szCs w:val="28"/>
        </w:rPr>
      </w:pPr>
      <w:r w:rsidRPr="00FF1E26">
        <w:t>MAT2101</w:t>
      </w:r>
      <w:r w:rsidR="00413A4E" w:rsidRPr="00FF1E26">
        <w:t xml:space="preserve">: </w:t>
      </w:r>
      <w:r w:rsidRPr="00FF1E26">
        <w:t>Complex Variable</w:t>
      </w:r>
      <w:r w:rsidR="00304281" w:rsidRPr="00FF1E26">
        <w:t>s</w:t>
      </w:r>
      <w:r w:rsidRPr="00FF1E26">
        <w:t>, Laplace and Z-transformation</w:t>
      </w:r>
      <w:r w:rsidR="009830FD" w:rsidRPr="00FF1E26">
        <w:t>s</w:t>
      </w:r>
      <w:r w:rsidR="00413A4E" w:rsidRPr="00FF1E26">
        <w:t xml:space="preserve"> </w:t>
      </w:r>
    </w:p>
    <w:p w14:paraId="10185835" w14:textId="7245E7AF" w:rsidR="00413A4E" w:rsidRPr="00FF1E26" w:rsidRDefault="00304281" w:rsidP="005A64E6">
      <w:r w:rsidRPr="00FF1E26">
        <w:t>Final</w:t>
      </w:r>
      <w:r w:rsidR="00937105" w:rsidRPr="00FF1E26">
        <w:t xml:space="preserve"> </w:t>
      </w:r>
      <w:r w:rsidR="00413A4E" w:rsidRPr="00FF1E26">
        <w:t>Examination</w:t>
      </w:r>
      <w:r w:rsidR="00D5076F" w:rsidRPr="00FF1E26">
        <w:rPr>
          <w:sz w:val="28"/>
        </w:rPr>
        <w:t xml:space="preserve"> </w:t>
      </w:r>
      <w:r w:rsidR="00D5076F" w:rsidRPr="00FF1E26">
        <w:rPr>
          <w:sz w:val="28"/>
        </w:rPr>
        <w:tab/>
      </w:r>
      <w:r w:rsidR="00D5076F" w:rsidRPr="00FF1E26">
        <w:rPr>
          <w:sz w:val="28"/>
        </w:rPr>
        <w:tab/>
        <w:t xml:space="preserve">                    </w:t>
      </w:r>
      <w:r w:rsidR="00413A4E" w:rsidRPr="00FF1E26">
        <w:rPr>
          <w:sz w:val="28"/>
        </w:rPr>
        <w:tab/>
      </w:r>
      <w:r w:rsidR="0006079C" w:rsidRPr="00FF1E26">
        <w:rPr>
          <w:sz w:val="28"/>
        </w:rPr>
        <w:t xml:space="preserve">   </w:t>
      </w:r>
      <w:r w:rsidR="00413A4E" w:rsidRPr="00FF1E26">
        <w:rPr>
          <w:sz w:val="28"/>
        </w:rPr>
        <w:t xml:space="preserve">          </w:t>
      </w:r>
      <w:r w:rsidR="00413A4E" w:rsidRPr="00FF1E26">
        <w:rPr>
          <w:sz w:val="28"/>
        </w:rPr>
        <w:tab/>
        <w:t xml:space="preserve">          </w:t>
      </w:r>
      <w:r w:rsidR="00C61A61" w:rsidRPr="00FF1E26">
        <w:rPr>
          <w:sz w:val="28"/>
        </w:rPr>
        <w:t xml:space="preserve">  </w:t>
      </w:r>
      <w:r w:rsidR="00C10E2D" w:rsidRPr="00FF1E26">
        <w:rPr>
          <w:sz w:val="28"/>
        </w:rPr>
        <w:t xml:space="preserve"> </w:t>
      </w:r>
      <w:r w:rsidR="00CE6AE7">
        <w:rPr>
          <w:sz w:val="28"/>
        </w:rPr>
        <w:t xml:space="preserve">      </w:t>
      </w:r>
      <w:r w:rsidR="000366B7" w:rsidRPr="00FF1E26">
        <w:rPr>
          <w:sz w:val="28"/>
        </w:rPr>
        <w:t xml:space="preserve"> </w:t>
      </w:r>
      <w:r w:rsidR="00875AB7">
        <w:t>Spring</w:t>
      </w:r>
      <w:r w:rsidR="008C47C4" w:rsidRPr="00FF1E26">
        <w:t>:</w:t>
      </w:r>
      <w:r w:rsidRPr="00FF1E26">
        <w:t xml:space="preserve"> </w:t>
      </w:r>
      <w:r w:rsidR="00C10E2D" w:rsidRPr="00FF1E26">
        <w:t>20</w:t>
      </w:r>
      <w:r w:rsidR="00875AB7">
        <w:t>21</w:t>
      </w:r>
      <w:r w:rsidR="00C10E2D" w:rsidRPr="00FF1E26">
        <w:t>-20</w:t>
      </w:r>
      <w:r w:rsidR="00B13C63">
        <w:t>2</w:t>
      </w:r>
      <w:r w:rsidR="00875AB7">
        <w:t>2</w:t>
      </w:r>
    </w:p>
    <w:p w14:paraId="10FCABCB" w14:textId="77777777" w:rsidR="00413A4E" w:rsidRPr="00FF1E26" w:rsidRDefault="00413A4E" w:rsidP="005A64E6">
      <w:pPr>
        <w:rPr>
          <w:sz w:val="8"/>
        </w:rPr>
      </w:pPr>
      <w:r w:rsidRPr="00FF1E26">
        <w:t xml:space="preserve">   </w:t>
      </w:r>
    </w:p>
    <w:p w14:paraId="4857499C" w14:textId="0EA09089" w:rsidR="00413A4E" w:rsidRPr="00FF1E26" w:rsidRDefault="00413A4E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</w:pPr>
      <w:r w:rsidRPr="00FF1E26">
        <w:t xml:space="preserve">Total Marks: 40                                                               </w:t>
      </w:r>
      <w:r w:rsidR="00D70EE5" w:rsidRPr="00FF1E26">
        <w:t xml:space="preserve">           </w:t>
      </w:r>
      <w:r w:rsidR="000366B7" w:rsidRPr="00FF1E26">
        <w:t xml:space="preserve">                     </w:t>
      </w:r>
      <w:r w:rsidR="0009468C" w:rsidRPr="00FF1E26">
        <w:t xml:space="preserve">   </w:t>
      </w:r>
      <w:r w:rsidR="00D70EE5" w:rsidRPr="00FF1E26">
        <w:t xml:space="preserve">Time: </w:t>
      </w:r>
      <w:r w:rsidR="00875AB7">
        <w:t>1.5</w:t>
      </w:r>
      <w:r w:rsidRPr="00FF1E26">
        <w:t xml:space="preserve"> hour </w:t>
      </w:r>
    </w:p>
    <w:p w14:paraId="57AFCEB8" w14:textId="77777777" w:rsidR="00CC4B8B" w:rsidRDefault="00CC4B8B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ind w:left="7200" w:hanging="7200"/>
        <w:jc w:val="center"/>
        <w:rPr>
          <w:sz w:val="22"/>
          <w:szCs w:val="22"/>
        </w:rPr>
      </w:pPr>
    </w:p>
    <w:p w14:paraId="0E9A5C03" w14:textId="14E56966" w:rsidR="00413A4E" w:rsidRPr="00CC4B8B" w:rsidRDefault="009E446E" w:rsidP="005A64E6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ind w:left="7200" w:hanging="7200"/>
        <w:jc w:val="center"/>
        <w:rPr>
          <w:sz w:val="22"/>
          <w:szCs w:val="22"/>
        </w:rPr>
      </w:pPr>
      <w:r>
        <w:rPr>
          <w:sz w:val="22"/>
          <w:szCs w:val="22"/>
        </w:rPr>
        <w:t>Coordinators:</w:t>
      </w:r>
      <w:r w:rsidR="00875AB7" w:rsidRPr="00875AB7">
        <w:t xml:space="preserve"> </w:t>
      </w:r>
      <w:r w:rsidR="00875AB7">
        <w:t>Dr. M</w:t>
      </w:r>
      <w:r w:rsidR="006A567E">
        <w:t>ohammed</w:t>
      </w:r>
      <w:r w:rsidR="00875AB7">
        <w:t xml:space="preserve"> </w:t>
      </w:r>
      <w:proofErr w:type="spellStart"/>
      <w:r w:rsidR="00875AB7">
        <w:t>Jashim</w:t>
      </w:r>
      <w:proofErr w:type="spellEnd"/>
      <w:r w:rsidR="00875AB7">
        <w:t xml:space="preserve"> Uddin, Md </w:t>
      </w:r>
      <w:proofErr w:type="spellStart"/>
      <w:r w:rsidR="00875AB7">
        <w:t>Mahfuzur</w:t>
      </w:r>
      <w:proofErr w:type="spellEnd"/>
      <w:r w:rsidR="00875AB7">
        <w:t xml:space="preserve"> </w:t>
      </w:r>
      <w:proofErr w:type="spellStart"/>
      <w:r w:rsidR="00875AB7">
        <w:t>Rhaman</w:t>
      </w:r>
      <w:proofErr w:type="spellEnd"/>
      <w:r w:rsidR="006A567E">
        <w:t xml:space="preserve"> and</w:t>
      </w:r>
      <w:r w:rsidR="00875AB7">
        <w:t xml:space="preserve"> </w:t>
      </w:r>
      <w:r w:rsidR="00875AB7" w:rsidRPr="00BB74BD">
        <w:t>Roushanara Begum</w:t>
      </w:r>
      <w:r w:rsidR="00660A8C" w:rsidRPr="00CC4B8B">
        <w:rPr>
          <w:sz w:val="22"/>
          <w:szCs w:val="22"/>
        </w:rPr>
        <w:t>.</w:t>
      </w:r>
    </w:p>
    <w:p w14:paraId="52C89988" w14:textId="77777777" w:rsidR="00413A4E" w:rsidRPr="00FF1E26" w:rsidRDefault="00DB53D6" w:rsidP="005A64E6">
      <w:pPr>
        <w:rPr>
          <w:bCs/>
        </w:rPr>
      </w:pPr>
      <w:r w:rsidRPr="00FF1E26">
        <w:rPr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510DBD" wp14:editId="7588EA11">
                <wp:simplePos x="0" y="0"/>
                <wp:positionH relativeFrom="column">
                  <wp:posOffset>0</wp:posOffset>
                </wp:positionH>
                <wp:positionV relativeFrom="paragraph">
                  <wp:posOffset>60960</wp:posOffset>
                </wp:positionV>
                <wp:extent cx="6096000" cy="323850"/>
                <wp:effectExtent l="0" t="0" r="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45DC2B" w14:textId="77777777" w:rsidR="007662D5" w:rsidRPr="00D35F70" w:rsidRDefault="007662D5" w:rsidP="007662D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35F70">
                              <w:rPr>
                                <w:b/>
                              </w:rPr>
                              <w:t>Instruction: Answer all the questions with the given conditions.</w:t>
                            </w:r>
                          </w:p>
                          <w:p w14:paraId="631C239A" w14:textId="77777777" w:rsidR="00A96443" w:rsidRPr="007662D5" w:rsidRDefault="00A96443" w:rsidP="007662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510DB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4.8pt;width:480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">
                <v:textbox>
                  <w:txbxContent>
                    <w:p w14:paraId="1045DC2B" w14:textId="77777777" w:rsidR="007662D5" w:rsidRPr="00D35F70" w:rsidRDefault="007662D5" w:rsidP="007662D5">
                      <w:pPr>
                        <w:jc w:val="center"/>
                        <w:rPr>
                          <w:b/>
                        </w:rPr>
                      </w:pPr>
                      <w:r w:rsidRPr="00D35F70">
                        <w:rPr>
                          <w:b/>
                        </w:rPr>
                        <w:t>Instruction: Answer all the questions with the given conditions.</w:t>
                      </w:r>
                    </w:p>
                    <w:p w14:paraId="631C239A" w14:textId="77777777" w:rsidR="00A96443" w:rsidRPr="007662D5" w:rsidRDefault="00A96443" w:rsidP="007662D5"/>
                  </w:txbxContent>
                </v:textbox>
              </v:shape>
            </w:pict>
          </mc:Fallback>
        </mc:AlternateContent>
      </w:r>
    </w:p>
    <w:p w14:paraId="74B6EA51" w14:textId="77777777" w:rsidR="00413A4E" w:rsidRPr="00FF1E26" w:rsidRDefault="00413A4E" w:rsidP="005A64E6">
      <w:pPr>
        <w:rPr>
          <w:bCs/>
        </w:rPr>
      </w:pPr>
    </w:p>
    <w:p w14:paraId="2848258E" w14:textId="77777777" w:rsidR="00DA61F0" w:rsidRPr="00FF1E26" w:rsidRDefault="00DA61F0" w:rsidP="00DA61F0">
      <w:pPr>
        <w:tabs>
          <w:tab w:val="left" w:pos="-2070"/>
          <w:tab w:val="left" w:pos="-1800"/>
          <w:tab w:val="right" w:pos="9360"/>
        </w:tabs>
        <w:contextualSpacing/>
        <w:jc w:val="both"/>
        <w:rPr>
          <w:bCs/>
        </w:rPr>
      </w:pPr>
    </w:p>
    <w:p w14:paraId="72D58370" w14:textId="517BB6A3" w:rsidR="00170D9C" w:rsidRPr="006A567E" w:rsidRDefault="00F630C8" w:rsidP="006F6239">
      <w:pPr>
        <w:pStyle w:val="ListParagraph"/>
        <w:numPr>
          <w:ilvl w:val="0"/>
          <w:numId w:val="27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6A567E">
        <w:rPr>
          <w:sz w:val="24"/>
        </w:rPr>
        <w:t>A</w:t>
      </w:r>
      <w:r w:rsidR="009830FD" w:rsidRPr="006A567E">
        <w:rPr>
          <w:sz w:val="24"/>
        </w:rPr>
        <w:t>nswer the following</w:t>
      </w:r>
      <w:r w:rsidR="00317E70" w:rsidRPr="006A567E">
        <w:rPr>
          <w:sz w:val="24"/>
        </w:rPr>
        <w:t xml:space="preserve"> questions</w:t>
      </w:r>
      <w:r w:rsidRPr="006A567E">
        <w:rPr>
          <w:sz w:val="24"/>
        </w:rPr>
        <w:t>:</w:t>
      </w:r>
      <w:r w:rsidR="009830FD" w:rsidRPr="006A567E">
        <w:rPr>
          <w:sz w:val="24"/>
        </w:rPr>
        <w:tab/>
      </w:r>
      <w:r w:rsidRPr="006A567E">
        <w:rPr>
          <w:sz w:val="24"/>
        </w:rPr>
        <w:t xml:space="preserve">    </w:t>
      </w:r>
      <w:r w:rsidR="009830FD" w:rsidRPr="006A567E">
        <w:rPr>
          <w:sz w:val="24"/>
        </w:rPr>
        <w:t xml:space="preserve">   </w:t>
      </w:r>
    </w:p>
    <w:p w14:paraId="04204B23" w14:textId="4D3450F8" w:rsidR="00E570F8" w:rsidRPr="006A567E" w:rsidRDefault="00C33DAC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>S</w:t>
      </w:r>
      <w:r w:rsidR="00134B67" w:rsidRPr="006A567E">
        <w:rPr>
          <w:sz w:val="24"/>
        </w:rPr>
        <w:t>ketch</w:t>
      </w:r>
      <w:r w:rsidRPr="006A567E">
        <w:rPr>
          <w:sz w:val="24"/>
        </w:rPr>
        <w:t xml:space="preserve"> the path and its orientation</w:t>
      </w:r>
      <w:r w:rsidR="00134B67" w:rsidRPr="006A567E">
        <w:rPr>
          <w:sz w:val="24"/>
        </w:rPr>
        <w:t xml:space="preserve"> given by </w:t>
      </w:r>
      <w:r w:rsidR="003064BA" w:rsidRPr="006A567E">
        <w:rPr>
          <w:position w:val="-14"/>
          <w:sz w:val="24"/>
        </w:rPr>
        <w:object w:dxaOrig="2580" w:dyaOrig="420" w14:anchorId="208889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127.5pt;height:21pt" o:ole="">
            <v:imagedata r:id="rId9" o:title=""/>
          </v:shape>
          <o:OLEObject Type="Embed" ProgID="Equation.DSMT4" ShapeID="_x0000_i1080" DrawAspect="Content" ObjectID="_1710743327" r:id="rId10"/>
        </w:object>
      </w:r>
      <w:r w:rsidR="00DA61F0" w:rsidRPr="006A567E">
        <w:rPr>
          <w:sz w:val="24"/>
        </w:rPr>
        <w:t>.</w:t>
      </w:r>
    </w:p>
    <w:p w14:paraId="2D80F533" w14:textId="4512E69B" w:rsidR="00903E58" w:rsidRPr="006A567E" w:rsidRDefault="00903E58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 xml:space="preserve">Sketch </w:t>
      </w:r>
      <w:r w:rsidR="00165B59" w:rsidRPr="006A567E">
        <w:rPr>
          <w:sz w:val="24"/>
        </w:rPr>
        <w:t xml:space="preserve">and represent </w:t>
      </w:r>
      <w:r w:rsidR="003064BA" w:rsidRPr="006A567E">
        <w:rPr>
          <w:position w:val="-14"/>
          <w:sz w:val="24"/>
        </w:rPr>
        <w:object w:dxaOrig="1219" w:dyaOrig="400" w14:anchorId="284C2787">
          <v:shape id="_x0000_i1082" type="#_x0000_t75" style="width:60.75pt;height:20.25pt" o:ole="">
            <v:imagedata r:id="rId11" o:title=""/>
          </v:shape>
          <o:OLEObject Type="Embed" ProgID="Equation.DSMT4" ShapeID="_x0000_i1082" DrawAspect="Content" ObjectID="_1710743328" r:id="rId12"/>
        </w:object>
      </w:r>
      <w:r w:rsidR="00165B59" w:rsidRPr="006A567E">
        <w:rPr>
          <w:sz w:val="24"/>
        </w:rPr>
        <w:t xml:space="preserve"> parametrically, counter clockwise.</w:t>
      </w:r>
    </w:p>
    <w:p w14:paraId="3040C7FF" w14:textId="24709FF4" w:rsidR="00165B59" w:rsidRPr="006A567E" w:rsidRDefault="00165B59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 xml:space="preserve">Test whether the point </w:t>
      </w:r>
      <m:oMath>
        <m:r>
          <w:rPr>
            <w:rFonts w:ascii="Cambria Math" w:hAnsi="Cambria Math"/>
            <w:sz w:val="24"/>
          </w:rPr>
          <m:t xml:space="preserve">(1, </m:t>
        </m:r>
        <m:r>
          <w:rPr>
            <w:rFonts w:ascii="Cambria Math" w:hAnsi="Cambria Math"/>
            <w:sz w:val="24"/>
          </w:rPr>
          <m:t>-1</m:t>
        </m:r>
        <m:r>
          <w:rPr>
            <w:rFonts w:ascii="Cambria Math" w:hAnsi="Cambria Math"/>
            <w:sz w:val="24"/>
          </w:rPr>
          <m:t>)</m:t>
        </m:r>
      </m:oMath>
      <w:r w:rsidRPr="006A567E">
        <w:rPr>
          <w:sz w:val="24"/>
        </w:rPr>
        <w:t xml:space="preserve"> i</w:t>
      </w:r>
      <w:r w:rsidR="006A567E" w:rsidRPr="006A567E">
        <w:rPr>
          <w:sz w:val="24"/>
        </w:rPr>
        <w:t>s</w:t>
      </w:r>
      <w:r w:rsidRPr="006A567E">
        <w:rPr>
          <w:sz w:val="24"/>
        </w:rPr>
        <w:t xml:space="preserve"> interior, exterior or boundary of </w:t>
      </w:r>
      <w:r w:rsidR="003064BA" w:rsidRPr="006A567E">
        <w:rPr>
          <w:position w:val="-14"/>
          <w:sz w:val="24"/>
        </w:rPr>
        <w:object w:dxaOrig="1300" w:dyaOrig="400" w14:anchorId="084AB5BF">
          <v:shape id="_x0000_i1084" type="#_x0000_t75" style="width:65.25pt;height:20.25pt" o:ole="">
            <v:imagedata r:id="rId13" o:title=""/>
          </v:shape>
          <o:OLEObject Type="Embed" ProgID="Equation.DSMT4" ShapeID="_x0000_i1084" DrawAspect="Content" ObjectID="_1710743329" r:id="rId14"/>
        </w:object>
      </w:r>
      <w:r w:rsidR="00C249CD" w:rsidRPr="006A567E">
        <w:rPr>
          <w:sz w:val="24"/>
        </w:rPr>
        <w:t>.</w:t>
      </w:r>
    </w:p>
    <w:p w14:paraId="2FBD2A43" w14:textId="46ED408F" w:rsidR="00903E58" w:rsidRPr="006A567E" w:rsidRDefault="00754D35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color w:val="000000"/>
          <w:sz w:val="24"/>
        </w:rPr>
        <w:t xml:space="preserve">Find the equation of the path </w:t>
      </w:r>
      <w:r w:rsidR="00E570F8" w:rsidRPr="006A567E">
        <w:rPr>
          <w:i/>
          <w:iCs/>
          <w:color w:val="000000"/>
          <w:sz w:val="24"/>
        </w:rPr>
        <w:t>C</w:t>
      </w:r>
      <w:r w:rsidRPr="006A567E">
        <w:rPr>
          <w:i/>
          <w:iCs/>
          <w:color w:val="000000"/>
          <w:sz w:val="24"/>
        </w:rPr>
        <w:t xml:space="preserve">, </w:t>
      </w:r>
      <w:r w:rsidRPr="006A567E">
        <w:rPr>
          <w:color w:val="000000"/>
          <w:sz w:val="24"/>
        </w:rPr>
        <w:t>which</w:t>
      </w:r>
      <w:r w:rsidR="00E570F8" w:rsidRPr="006A567E">
        <w:rPr>
          <w:i/>
          <w:iCs/>
          <w:color w:val="000000"/>
          <w:sz w:val="24"/>
        </w:rPr>
        <w:t xml:space="preserve"> </w:t>
      </w:r>
      <w:r w:rsidR="00E570F8" w:rsidRPr="006A567E">
        <w:rPr>
          <w:color w:val="000000"/>
          <w:sz w:val="24"/>
        </w:rPr>
        <w:t xml:space="preserve">is the line segment from </w:t>
      </w:r>
      <w:r w:rsidR="003064BA" w:rsidRPr="003064BA">
        <w:rPr>
          <w:color w:val="000000"/>
          <w:position w:val="-6"/>
          <w:sz w:val="24"/>
        </w:rPr>
        <w:object w:dxaOrig="780" w:dyaOrig="279" w14:anchorId="06D7B358">
          <v:shape id="_x0000_i1086" type="#_x0000_t75" style="width:39pt;height:13.5pt" o:ole="">
            <v:imagedata r:id="rId15" o:title=""/>
          </v:shape>
          <o:OLEObject Type="Embed" ProgID="Equation.DSMT4" ShapeID="_x0000_i1086" DrawAspect="Content" ObjectID="_1710743330" r:id="rId16"/>
        </w:object>
      </w:r>
      <w:r w:rsidR="00E570F8" w:rsidRPr="006A567E">
        <w:rPr>
          <w:color w:val="000000"/>
          <w:sz w:val="24"/>
        </w:rPr>
        <w:t xml:space="preserve"> to </w:t>
      </w:r>
      <w:r w:rsidR="003064BA" w:rsidRPr="006A567E">
        <w:rPr>
          <w:color w:val="000000"/>
          <w:position w:val="-6"/>
          <w:sz w:val="24"/>
        </w:rPr>
        <w:object w:dxaOrig="960" w:dyaOrig="279" w14:anchorId="1C07E79A">
          <v:shape id="_x0000_i1088" type="#_x0000_t75" style="width:47.25pt;height:14.25pt" o:ole="">
            <v:imagedata r:id="rId17" o:title=""/>
          </v:shape>
          <o:OLEObject Type="Embed" ProgID="Equation.DSMT4" ShapeID="_x0000_i1088" DrawAspect="Content" ObjectID="_1710743331" r:id="rId18"/>
        </w:object>
      </w:r>
      <w:r w:rsidR="00E570F8" w:rsidRPr="006A567E">
        <w:rPr>
          <w:color w:val="000000"/>
          <w:sz w:val="24"/>
        </w:rPr>
        <w:t>.</w:t>
      </w:r>
    </w:p>
    <w:p w14:paraId="4FEBC906" w14:textId="5169F039" w:rsidR="00145E77" w:rsidRPr="006A567E" w:rsidRDefault="00F00684" w:rsidP="00C249CD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color w:val="000000"/>
          <w:sz w:val="24"/>
        </w:rPr>
        <w:t>Find the singular point</w:t>
      </w:r>
      <w:r w:rsidR="003064BA">
        <w:rPr>
          <w:color w:val="000000"/>
          <w:sz w:val="24"/>
        </w:rPr>
        <w:t>s</w:t>
      </w:r>
      <w:r w:rsidR="006A567E">
        <w:rPr>
          <w:color w:val="000000"/>
          <w:sz w:val="24"/>
        </w:rPr>
        <w:t xml:space="preserve"> </w:t>
      </w:r>
      <w:r w:rsidR="00754D35" w:rsidRPr="006A567E">
        <w:rPr>
          <w:color w:val="000000"/>
          <w:sz w:val="24"/>
        </w:rPr>
        <w:t>(</w:t>
      </w:r>
      <w:r w:rsidR="006A567E">
        <w:rPr>
          <w:color w:val="000000"/>
          <w:sz w:val="24"/>
        </w:rPr>
        <w:t>pole</w:t>
      </w:r>
      <w:r w:rsidR="003064BA">
        <w:rPr>
          <w:color w:val="000000"/>
          <w:sz w:val="24"/>
        </w:rPr>
        <w:t>s</w:t>
      </w:r>
      <w:r w:rsidR="00754D35" w:rsidRPr="006A567E">
        <w:rPr>
          <w:color w:val="000000"/>
          <w:sz w:val="24"/>
        </w:rPr>
        <w:t>)</w:t>
      </w:r>
      <w:r w:rsidR="00E570F8" w:rsidRPr="006A567E">
        <w:rPr>
          <w:color w:val="000000"/>
          <w:sz w:val="24"/>
        </w:rPr>
        <w:t xml:space="preserve"> </w:t>
      </w:r>
      <w:r w:rsidR="00754D35" w:rsidRPr="006A567E">
        <w:rPr>
          <w:color w:val="000000"/>
          <w:sz w:val="24"/>
        </w:rPr>
        <w:t xml:space="preserve">and corresponding order </w:t>
      </w:r>
      <w:r w:rsidR="005D361E" w:rsidRPr="006A567E">
        <w:rPr>
          <w:color w:val="000000"/>
          <w:sz w:val="24"/>
        </w:rPr>
        <w:t xml:space="preserve">of </w:t>
      </w:r>
      <w:r w:rsidR="003064BA" w:rsidRPr="006A567E">
        <w:rPr>
          <w:position w:val="-36"/>
          <w:sz w:val="24"/>
        </w:rPr>
        <w:object w:dxaOrig="2320" w:dyaOrig="740" w14:anchorId="0DDBDE39">
          <v:shape id="_x0000_i1090" type="#_x0000_t75" style="width:115.5pt;height:36.75pt" o:ole="">
            <v:imagedata r:id="rId19" o:title=""/>
          </v:shape>
          <o:OLEObject Type="Embed" ProgID="Equation.DSMT4" ShapeID="_x0000_i1090" DrawAspect="Content" ObjectID="_1710743332" r:id="rId20"/>
        </w:object>
      </w:r>
      <w:r w:rsidR="00903E58" w:rsidRPr="006A567E">
        <w:rPr>
          <w:color w:val="000000"/>
          <w:sz w:val="24"/>
        </w:rPr>
        <w:t>.</w:t>
      </w:r>
    </w:p>
    <w:p w14:paraId="48B1AFF1" w14:textId="5250EF84" w:rsidR="00903E58" w:rsidRPr="006A567E" w:rsidRDefault="00903E58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rPr>
          <w:sz w:val="24"/>
        </w:rPr>
      </w:pPr>
      <w:r w:rsidRPr="006A567E">
        <w:rPr>
          <w:color w:val="000000"/>
          <w:sz w:val="24"/>
        </w:rPr>
        <w:t xml:space="preserve">Find the residue at the singular point of </w:t>
      </w:r>
      <w:r w:rsidR="003064BA" w:rsidRPr="006A567E">
        <w:rPr>
          <w:position w:val="-32"/>
          <w:sz w:val="24"/>
        </w:rPr>
        <w:object w:dxaOrig="1480" w:dyaOrig="700" w14:anchorId="5FA74C24">
          <v:shape id="_x0000_i1092" type="#_x0000_t75" style="width:73.5pt;height:34.5pt" o:ole="">
            <v:imagedata r:id="rId21" o:title=""/>
          </v:shape>
          <o:OLEObject Type="Embed" ProgID="Equation.DSMT4" ShapeID="_x0000_i1092" DrawAspect="Content" ObjectID="_1710743333" r:id="rId22"/>
        </w:object>
      </w:r>
      <w:r w:rsidR="006A567E">
        <w:rPr>
          <w:sz w:val="24"/>
        </w:rPr>
        <w:t xml:space="preserve"> for </w:t>
      </w:r>
      <w:r w:rsidR="003064BA" w:rsidRPr="0064747D">
        <w:rPr>
          <w:position w:val="-14"/>
        </w:rPr>
        <w:object w:dxaOrig="620" w:dyaOrig="400" w14:anchorId="698C1164">
          <v:shape id="_x0000_i1094" type="#_x0000_t75" style="width:30.75pt;height:20.25pt" o:ole="">
            <v:imagedata r:id="rId23" o:title=""/>
          </v:shape>
          <o:OLEObject Type="Embed" ProgID="Equation.DSMT4" ShapeID="_x0000_i1094" DrawAspect="Content" ObjectID="_1710743334" r:id="rId24"/>
        </w:object>
      </w:r>
      <w:r w:rsidRPr="006A567E">
        <w:rPr>
          <w:color w:val="000000"/>
          <w:sz w:val="24"/>
        </w:rPr>
        <w:t>.</w:t>
      </w:r>
    </w:p>
    <w:p w14:paraId="77DD764E" w14:textId="5199E2D4" w:rsidR="00903E58" w:rsidRPr="006A567E" w:rsidRDefault="00B13C63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>Evaluate</w:t>
      </w:r>
      <w:r w:rsidR="00012D87" w:rsidRPr="006A567E">
        <w:rPr>
          <w:sz w:val="24"/>
        </w:rPr>
        <w:t xml:space="preserve"> </w:t>
      </w:r>
      <w:r w:rsidR="003064BA" w:rsidRPr="006A567E">
        <w:rPr>
          <w:position w:val="-20"/>
          <w:sz w:val="24"/>
        </w:rPr>
        <w:object w:dxaOrig="1420" w:dyaOrig="520" w14:anchorId="281FF833">
          <v:shape id="_x0000_i1096" type="#_x0000_t75" style="width:70.5pt;height:25.5pt" o:ole="">
            <v:imagedata r:id="rId25" o:title=""/>
          </v:shape>
          <o:OLEObject Type="Embed" ProgID="Equation.DSMT4" ShapeID="_x0000_i1096" DrawAspect="Content" ObjectID="_1710743335" r:id="rId26"/>
        </w:object>
      </w:r>
      <w:r w:rsidR="0033582D" w:rsidRPr="006A567E">
        <w:rPr>
          <w:position w:val="-14"/>
          <w:sz w:val="24"/>
        </w:rPr>
        <w:object w:dxaOrig="499" w:dyaOrig="400" w14:anchorId="6D817BB0">
          <v:shape id="_x0000_i1034" type="#_x0000_t75" style="width:24.75pt;height:20.25pt" o:ole="">
            <v:imagedata r:id="rId27" o:title=""/>
          </v:shape>
          <o:OLEObject Type="Embed" ProgID="Equation.DSMT4" ShapeID="_x0000_i1034" DrawAspect="Content" ObjectID="_1710743336" r:id="rId28"/>
        </w:object>
      </w:r>
      <w:r w:rsidR="0033582D" w:rsidRPr="006A567E">
        <w:rPr>
          <w:sz w:val="24"/>
        </w:rPr>
        <w:t>is the discrete time unit step function</w:t>
      </w:r>
      <w:r w:rsidR="00903E58" w:rsidRPr="006A567E">
        <w:rPr>
          <w:sz w:val="24"/>
        </w:rPr>
        <w:t>.</w:t>
      </w:r>
    </w:p>
    <w:p w14:paraId="636AEFD8" w14:textId="00B38B96" w:rsidR="00E6171D" w:rsidRPr="006A567E" w:rsidRDefault="00E6171D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>Evaluate</w:t>
      </w:r>
      <w:r w:rsidR="00012D87" w:rsidRPr="006A567E">
        <w:rPr>
          <w:sz w:val="24"/>
        </w:rPr>
        <w:t xml:space="preserve"> </w:t>
      </w:r>
      <w:r w:rsidR="003064BA" w:rsidRPr="006A567E">
        <w:rPr>
          <w:position w:val="-16"/>
          <w:sz w:val="24"/>
        </w:rPr>
        <w:object w:dxaOrig="1440" w:dyaOrig="440" w14:anchorId="4EE25F56">
          <v:shape id="_x0000_i1098" type="#_x0000_t75" style="width:71.25pt;height:21.75pt" o:ole="">
            <v:imagedata r:id="rId29" o:title=""/>
          </v:shape>
          <o:OLEObject Type="Embed" ProgID="Equation.DSMT4" ShapeID="_x0000_i1098" DrawAspect="Content" ObjectID="_1710743337" r:id="rId30"/>
        </w:object>
      </w:r>
      <w:r w:rsidRPr="006A567E">
        <w:rPr>
          <w:position w:val="-14"/>
          <w:sz w:val="24"/>
        </w:rPr>
        <w:object w:dxaOrig="520" w:dyaOrig="400" w14:anchorId="5D704FE4">
          <v:shape id="_x0000_i1036" type="#_x0000_t75" style="width:25.5pt;height:20.25pt" o:ole="">
            <v:imagedata r:id="rId31" o:title=""/>
          </v:shape>
          <o:OLEObject Type="Embed" ProgID="Equation.DSMT4" ShapeID="_x0000_i1036" DrawAspect="Content" ObjectID="_1710743338" r:id="rId32"/>
        </w:object>
      </w:r>
      <w:r w:rsidRPr="006A567E">
        <w:rPr>
          <w:sz w:val="24"/>
        </w:rPr>
        <w:t>is the Kronecker delta function.</w:t>
      </w:r>
    </w:p>
    <w:p w14:paraId="4645F852" w14:textId="07B345AB" w:rsidR="007B63E5" w:rsidRPr="006A567E" w:rsidRDefault="007B63E5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 xml:space="preserve">Evaluate </w:t>
      </w:r>
      <w:r w:rsidR="003064BA" w:rsidRPr="006A567E">
        <w:rPr>
          <w:position w:val="-18"/>
          <w:sz w:val="24"/>
        </w:rPr>
        <w:object w:dxaOrig="1980" w:dyaOrig="480" w14:anchorId="65586CBF">
          <v:shape id="_x0000_i1100" type="#_x0000_t75" style="width:99pt;height:24pt" o:ole="">
            <v:imagedata r:id="rId33" o:title=""/>
          </v:shape>
          <o:OLEObject Type="Embed" ProgID="Equation.DSMT4" ShapeID="_x0000_i1100" DrawAspect="Content" ObjectID="_1710743339" r:id="rId34"/>
        </w:object>
      </w:r>
      <w:r w:rsidRPr="006A567E">
        <w:rPr>
          <w:sz w:val="24"/>
        </w:rPr>
        <w:t>Also find ROC</w:t>
      </w:r>
      <w:r w:rsidR="006A567E">
        <w:rPr>
          <w:sz w:val="24"/>
        </w:rPr>
        <w:t xml:space="preserve"> (</w:t>
      </w:r>
      <w:r w:rsidR="005837A1">
        <w:rPr>
          <w:sz w:val="24"/>
        </w:rPr>
        <w:t>R</w:t>
      </w:r>
      <w:r w:rsidR="006A567E">
        <w:rPr>
          <w:sz w:val="24"/>
        </w:rPr>
        <w:t xml:space="preserve">egion of </w:t>
      </w:r>
      <w:r w:rsidR="005837A1">
        <w:rPr>
          <w:sz w:val="24"/>
        </w:rPr>
        <w:t>C</w:t>
      </w:r>
      <w:r w:rsidR="006A567E">
        <w:rPr>
          <w:sz w:val="24"/>
        </w:rPr>
        <w:t>onvergence)</w:t>
      </w:r>
      <w:r w:rsidRPr="006A567E">
        <w:rPr>
          <w:sz w:val="24"/>
        </w:rPr>
        <w:t>.</w:t>
      </w:r>
    </w:p>
    <w:p w14:paraId="6A9578E8" w14:textId="601F0A54" w:rsidR="00903E58" w:rsidRPr="006A567E" w:rsidRDefault="00E6171D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>Evaluate</w:t>
      </w:r>
      <w:r w:rsidR="00012D87" w:rsidRPr="006A567E">
        <w:rPr>
          <w:sz w:val="24"/>
        </w:rPr>
        <w:t xml:space="preserve"> </w:t>
      </w:r>
      <w:r w:rsidR="003064BA" w:rsidRPr="006A567E">
        <w:rPr>
          <w:position w:val="-16"/>
          <w:sz w:val="24"/>
        </w:rPr>
        <w:object w:dxaOrig="1100" w:dyaOrig="440" w14:anchorId="57345DBD">
          <v:shape id="_x0000_i1102" type="#_x0000_t75" style="width:54.75pt;height:21.75pt" o:ole="">
            <v:imagedata r:id="rId35" o:title=""/>
          </v:shape>
          <o:OLEObject Type="Embed" ProgID="Equation.DSMT4" ShapeID="_x0000_i1102" DrawAspect="Content" ObjectID="_1710743340" r:id="rId36"/>
        </w:object>
      </w:r>
    </w:p>
    <w:p w14:paraId="1D04F600" w14:textId="08C97256" w:rsidR="00903E58" w:rsidRPr="006A567E" w:rsidRDefault="00E6171D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t>Evaluate</w:t>
      </w:r>
      <w:r w:rsidR="00903E58" w:rsidRPr="006A567E">
        <w:rPr>
          <w:sz w:val="24"/>
        </w:rPr>
        <w:t xml:space="preserve"> </w:t>
      </w:r>
      <w:r w:rsidR="003064BA" w:rsidRPr="006A567E">
        <w:rPr>
          <w:position w:val="-28"/>
          <w:sz w:val="24"/>
        </w:rPr>
        <w:object w:dxaOrig="2200" w:dyaOrig="680" w14:anchorId="0A8A6660">
          <v:shape id="_x0000_i1104" type="#_x0000_t75" style="width:110.25pt;height:33.75pt" o:ole="">
            <v:imagedata r:id="rId37" o:title=""/>
          </v:shape>
          <o:OLEObject Type="Embed" ProgID="Equation.DSMT4" ShapeID="_x0000_i1104" DrawAspect="Content" ObjectID="_1710743341" r:id="rId38"/>
        </w:object>
      </w:r>
    </w:p>
    <w:p w14:paraId="2E66EB09" w14:textId="0624693E" w:rsidR="00D87C1F" w:rsidRPr="006A567E" w:rsidRDefault="00E6171D" w:rsidP="00903E58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6A567E">
        <w:rPr>
          <w:sz w:val="24"/>
        </w:rPr>
        <w:t xml:space="preserve"> </w:t>
      </w:r>
      <w:r w:rsidR="00C249CD" w:rsidRPr="006A567E">
        <w:rPr>
          <w:sz w:val="24"/>
        </w:rPr>
        <w:t xml:space="preserve">Evaluate </w:t>
      </w:r>
      <w:r w:rsidR="00AB24CF" w:rsidRPr="006A567E">
        <w:rPr>
          <w:position w:val="-32"/>
          <w:sz w:val="24"/>
        </w:rPr>
        <w:object w:dxaOrig="2020" w:dyaOrig="760" w14:anchorId="592F9852">
          <v:shape id="_x0000_i1108" type="#_x0000_t75" style="width:101.25pt;height:38.25pt" o:ole="">
            <v:imagedata r:id="rId39" o:title=""/>
          </v:shape>
          <o:OLEObject Type="Embed" ProgID="Equation.DSMT4" ShapeID="_x0000_i1108" DrawAspect="Content" ObjectID="_1710743342" r:id="rId40"/>
        </w:object>
      </w:r>
    </w:p>
    <w:p w14:paraId="552CE940" w14:textId="2911433A" w:rsidR="00012D87" w:rsidRPr="006A567E" w:rsidRDefault="00C249CD" w:rsidP="00012D87">
      <w:pPr>
        <w:pStyle w:val="ListParagraph"/>
        <w:numPr>
          <w:ilvl w:val="0"/>
          <w:numId w:val="28"/>
        </w:numPr>
        <w:tabs>
          <w:tab w:val="left" w:pos="-2070"/>
          <w:tab w:val="left" w:pos="-1800"/>
          <w:tab w:val="right" w:pos="9360"/>
        </w:tabs>
        <w:jc w:val="both"/>
        <w:rPr>
          <w:sz w:val="24"/>
        </w:rPr>
      </w:pPr>
      <w:r w:rsidRPr="006A567E">
        <w:rPr>
          <w:sz w:val="24"/>
        </w:rPr>
        <w:t xml:space="preserve">Evaluate </w:t>
      </w:r>
      <w:r w:rsidR="00AB24CF" w:rsidRPr="006A567E">
        <w:rPr>
          <w:position w:val="-44"/>
          <w:sz w:val="24"/>
        </w:rPr>
        <w:object w:dxaOrig="2439" w:dyaOrig="999" w14:anchorId="19FCD676">
          <v:shape id="_x0000_i1110" type="#_x0000_t75" style="width:121.5pt;height:50.25pt" o:ole="">
            <v:imagedata r:id="rId41" o:title=""/>
          </v:shape>
          <o:OLEObject Type="Embed" ProgID="Equation.DSMT4" ShapeID="_x0000_i1110" DrawAspect="Content" ObjectID="_1710743343" r:id="rId42"/>
        </w:object>
      </w:r>
    </w:p>
    <w:p w14:paraId="31E1CB30" w14:textId="3E3CBF0A" w:rsidR="00C249CD" w:rsidRDefault="00C249CD" w:rsidP="00C249CD">
      <w:pPr>
        <w:pStyle w:val="ListParagraph"/>
        <w:tabs>
          <w:tab w:val="left" w:pos="-2070"/>
          <w:tab w:val="left" w:pos="-1800"/>
          <w:tab w:val="right" w:pos="9360"/>
        </w:tabs>
        <w:jc w:val="both"/>
      </w:pPr>
    </w:p>
    <w:p w14:paraId="3D5374BD" w14:textId="3190FD52" w:rsidR="00A25FAB" w:rsidRPr="006A567E" w:rsidRDefault="00A25FAB" w:rsidP="006F6239">
      <w:pPr>
        <w:pStyle w:val="ListParagraph"/>
        <w:numPr>
          <w:ilvl w:val="0"/>
          <w:numId w:val="27"/>
        </w:numPr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sz w:val="24"/>
        </w:rPr>
      </w:pPr>
      <w:r w:rsidRPr="006A567E">
        <w:rPr>
          <w:sz w:val="24"/>
        </w:rPr>
        <w:lastRenderedPageBreak/>
        <w:t>Answer the following</w:t>
      </w:r>
      <w:r w:rsidR="00E11D25" w:rsidRPr="006A567E">
        <w:rPr>
          <w:sz w:val="24"/>
        </w:rPr>
        <w:t xml:space="preserve"> questions</w:t>
      </w:r>
      <w:r w:rsidRPr="006A567E">
        <w:rPr>
          <w:sz w:val="24"/>
        </w:rPr>
        <w:t>:</w:t>
      </w:r>
      <w:r w:rsidR="008048D6" w:rsidRPr="006A567E">
        <w:rPr>
          <w:sz w:val="24"/>
        </w:rPr>
        <w:t xml:space="preserve">   </w:t>
      </w:r>
      <w:r w:rsidR="00BD0A6B" w:rsidRPr="006A567E">
        <w:rPr>
          <w:sz w:val="24"/>
        </w:rPr>
        <w:t xml:space="preserve"> </w:t>
      </w:r>
      <w:r w:rsidR="005A64E6" w:rsidRPr="006A567E">
        <w:rPr>
          <w:sz w:val="24"/>
        </w:rPr>
        <w:t xml:space="preserve"> </w:t>
      </w:r>
      <w:r w:rsidR="00D87C1F" w:rsidRPr="006A567E">
        <w:rPr>
          <w:sz w:val="24"/>
        </w:rPr>
        <w:t xml:space="preserve"> </w:t>
      </w:r>
      <w:r w:rsidR="005A64E6" w:rsidRPr="006A567E">
        <w:rPr>
          <w:sz w:val="24"/>
        </w:rPr>
        <w:t xml:space="preserve">                         </w:t>
      </w:r>
      <w:r w:rsidR="005B7D3C" w:rsidRPr="006A567E">
        <w:rPr>
          <w:sz w:val="24"/>
        </w:rPr>
        <w:t xml:space="preserve">   </w:t>
      </w:r>
      <w:r w:rsidR="005A64E6" w:rsidRPr="006A567E">
        <w:rPr>
          <w:sz w:val="24"/>
        </w:rPr>
        <w:t xml:space="preserve">  </w:t>
      </w:r>
      <w:r w:rsidR="00D87C1F" w:rsidRPr="006A567E">
        <w:rPr>
          <w:sz w:val="24"/>
        </w:rPr>
        <w:t xml:space="preserve">          </w:t>
      </w:r>
    </w:p>
    <w:p w14:paraId="45B2408A" w14:textId="24B38DA9" w:rsidR="001C62EC" w:rsidRPr="006A567E" w:rsidRDefault="00911AF2" w:rsidP="00C26A97">
      <w:pPr>
        <w:pStyle w:val="ListParagraph"/>
        <w:numPr>
          <w:ilvl w:val="0"/>
          <w:numId w:val="29"/>
        </w:numPr>
        <w:tabs>
          <w:tab w:val="left" w:pos="3586"/>
        </w:tabs>
        <w:jc w:val="both"/>
        <w:rPr>
          <w:sz w:val="24"/>
        </w:rPr>
      </w:pPr>
      <w:r w:rsidRPr="006A567E">
        <w:rPr>
          <w:sz w:val="24"/>
        </w:rPr>
        <w:t xml:space="preserve">Sketch the path </w:t>
      </w:r>
      <w:r w:rsidR="00C86D4B" w:rsidRPr="006A567E">
        <w:rPr>
          <w:position w:val="-6"/>
          <w:sz w:val="24"/>
        </w:rPr>
        <w:object w:dxaOrig="240" w:dyaOrig="279" w14:anchorId="788ED2FD">
          <v:shape id="_x0000_i1127" type="#_x0000_t75" style="width:12pt;height:14.25pt" o:ole="">
            <v:imagedata r:id="rId43" o:title=""/>
          </v:shape>
          <o:OLEObject Type="Embed" ProgID="Equation.DSMT4" ShapeID="_x0000_i1127" DrawAspect="Content" ObjectID="_1710743344" r:id="rId44"/>
        </w:object>
      </w:r>
      <w:r w:rsidR="001C62EC" w:rsidRPr="006A567E">
        <w:rPr>
          <w:sz w:val="24"/>
        </w:rPr>
        <w:t xml:space="preserve">, where </w:t>
      </w:r>
      <w:r w:rsidR="001C62EC" w:rsidRPr="006A567E">
        <w:rPr>
          <w:position w:val="-6"/>
          <w:sz w:val="24"/>
        </w:rPr>
        <w:object w:dxaOrig="240" w:dyaOrig="279" w14:anchorId="1A4137DD">
          <v:shape id="_x0000_i1128" type="#_x0000_t75" style="width:12pt;height:14.25pt" o:ole="">
            <v:imagedata r:id="rId45" o:title=""/>
          </v:shape>
          <o:OLEObject Type="Embed" ProgID="Equation.DSMT4" ShapeID="_x0000_i1128" DrawAspect="Content" ObjectID="_1710743345" r:id="rId46"/>
        </w:object>
      </w:r>
      <w:r w:rsidR="001C62EC" w:rsidRPr="006A567E">
        <w:rPr>
          <w:i/>
          <w:iCs/>
          <w:color w:val="000000"/>
          <w:sz w:val="24"/>
        </w:rPr>
        <w:t xml:space="preserve"> </w:t>
      </w:r>
      <w:r w:rsidR="001C62EC" w:rsidRPr="006A567E">
        <w:rPr>
          <w:color w:val="000000"/>
          <w:sz w:val="24"/>
        </w:rPr>
        <w:t>consists of line segment</w:t>
      </w:r>
      <w:r w:rsidR="007B63E5" w:rsidRPr="006A567E">
        <w:rPr>
          <w:color w:val="000000"/>
          <w:sz w:val="24"/>
        </w:rPr>
        <w:t xml:space="preserve"> from </w:t>
      </w:r>
      <w:r w:rsidR="00AB24CF" w:rsidRPr="006A567E">
        <w:rPr>
          <w:position w:val="-6"/>
          <w:sz w:val="24"/>
        </w:rPr>
        <w:object w:dxaOrig="840" w:dyaOrig="279" w14:anchorId="3DBF3A97">
          <v:shape id="_x0000_i1136" type="#_x0000_t75" style="width:42pt;height:13.5pt" o:ole="">
            <v:imagedata r:id="rId47" o:title=""/>
          </v:shape>
          <o:OLEObject Type="Embed" ProgID="Equation.DSMT4" ShapeID="_x0000_i1136" DrawAspect="Content" ObjectID="_1710743346" r:id="rId48"/>
        </w:object>
      </w:r>
      <w:r w:rsidR="00180686" w:rsidRPr="006A567E">
        <w:rPr>
          <w:color w:val="000000"/>
          <w:sz w:val="24"/>
        </w:rPr>
        <w:t xml:space="preserve"> to </w:t>
      </w:r>
      <w:r w:rsidR="00AB24CF" w:rsidRPr="006A567E">
        <w:rPr>
          <w:position w:val="-6"/>
          <w:sz w:val="24"/>
        </w:rPr>
        <w:object w:dxaOrig="820" w:dyaOrig="279" w14:anchorId="5B69629B">
          <v:shape id="_x0000_i1138" type="#_x0000_t75" style="width:41.25pt;height:14.25pt" o:ole="">
            <v:imagedata r:id="rId49" o:title=""/>
          </v:shape>
          <o:OLEObject Type="Embed" ProgID="Equation.DSMT4" ShapeID="_x0000_i1138" DrawAspect="Content" ObjectID="_1710743347" r:id="rId50"/>
        </w:object>
      </w:r>
      <w:r w:rsidR="00C26A97" w:rsidRPr="006A567E">
        <w:rPr>
          <w:color w:val="000000"/>
          <w:sz w:val="24"/>
        </w:rPr>
        <w:t xml:space="preserve"> </w:t>
      </w:r>
      <w:r w:rsidR="001C62EC" w:rsidRPr="006A567E">
        <w:rPr>
          <w:color w:val="000000"/>
          <w:sz w:val="24"/>
        </w:rPr>
        <w:t xml:space="preserve">and hence evaluate </w:t>
      </w:r>
      <w:r w:rsidR="00AB24CF" w:rsidRPr="006A567E">
        <w:rPr>
          <w:color w:val="000000"/>
          <w:position w:val="-32"/>
          <w:sz w:val="24"/>
        </w:rPr>
        <w:object w:dxaOrig="1180" w:dyaOrig="600" w14:anchorId="12E66F0D">
          <v:shape id="_x0000_i1140" type="#_x0000_t75" style="width:59.25pt;height:30pt" o:ole="">
            <v:imagedata r:id="rId51" o:title=""/>
          </v:shape>
          <o:OLEObject Type="Embed" ProgID="Equation.DSMT4" ShapeID="_x0000_i1140" DrawAspect="Content" ObjectID="_1710743348" r:id="rId52"/>
        </w:object>
      </w:r>
      <w:r w:rsidR="001C62EC" w:rsidRPr="006A567E">
        <w:rPr>
          <w:color w:val="000000"/>
          <w:sz w:val="24"/>
        </w:rPr>
        <w:t>.</w:t>
      </w:r>
      <w:r w:rsidR="00A222E0" w:rsidRPr="006A567E">
        <w:rPr>
          <w:rFonts w:eastAsiaTheme="minorEastAsia"/>
          <w:sz w:val="24"/>
        </w:rPr>
        <w:t xml:space="preserve">     </w:t>
      </w:r>
    </w:p>
    <w:p w14:paraId="6262CBB7" w14:textId="36252806" w:rsidR="00D87C1F" w:rsidRPr="006A567E" w:rsidRDefault="00180686" w:rsidP="00C26A97">
      <w:pPr>
        <w:pStyle w:val="ListParagraph"/>
        <w:numPr>
          <w:ilvl w:val="0"/>
          <w:numId w:val="29"/>
        </w:numPr>
        <w:jc w:val="both"/>
        <w:rPr>
          <w:sz w:val="24"/>
        </w:rPr>
      </w:pPr>
      <w:r w:rsidRPr="006A567E">
        <w:rPr>
          <w:sz w:val="24"/>
        </w:rPr>
        <w:t xml:space="preserve">Sketch the path </w:t>
      </w:r>
      <w:r w:rsidRPr="006A567E">
        <w:rPr>
          <w:position w:val="-6"/>
          <w:sz w:val="24"/>
        </w:rPr>
        <w:object w:dxaOrig="240" w:dyaOrig="279" w14:anchorId="2D3EFC32">
          <v:shape id="_x0000_i1048" type="#_x0000_t75" style="width:12pt;height:14.25pt" o:ole="">
            <v:imagedata r:id="rId43" o:title=""/>
          </v:shape>
          <o:OLEObject Type="Embed" ProgID="Equation.DSMT4" ShapeID="_x0000_i1048" DrawAspect="Content" ObjectID="_1710743349" r:id="rId53"/>
        </w:object>
      </w:r>
      <w:r w:rsidR="002C3C3F" w:rsidRPr="006A567E">
        <w:rPr>
          <w:sz w:val="24"/>
        </w:rPr>
        <w:t>, where</w:t>
      </w:r>
      <w:r w:rsidRPr="006A567E">
        <w:rPr>
          <w:sz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 xml:space="preserve"> </m:t>
        </m:r>
        <m:r>
          <w:rPr>
            <w:rFonts w:ascii="Cambria Math"/>
            <w:sz w:val="24"/>
          </w:rPr>
          <m:t>C</m:t>
        </m:r>
      </m:oMath>
      <w:r w:rsidRPr="006A567E">
        <w:rPr>
          <w:sz w:val="24"/>
        </w:rPr>
        <w:t xml:space="preserve"> is the circl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z-</m:t>
            </m:r>
            <m:r>
              <w:rPr>
                <w:rFonts w:ascii="Cambria Math" w:hAnsi="Cambria Math"/>
                <w:sz w:val="24"/>
              </w:rPr>
              <m:t>2</m:t>
            </m:r>
            <m:r>
              <w:rPr>
                <w:rFonts w:ascii="Cambria Math" w:hAnsi="Cambria Math"/>
                <w:sz w:val="24"/>
              </w:rPr>
              <m:t>i</m:t>
            </m:r>
          </m:e>
        </m:d>
        <m:r>
          <w:rPr>
            <w:rFonts w:ascii="Cambria Math"/>
            <w:sz w:val="24"/>
          </w:rPr>
          <m:t>=3</m:t>
        </m:r>
      </m:oMath>
      <w:r w:rsidRPr="006A567E">
        <w:rPr>
          <w:sz w:val="24"/>
        </w:rPr>
        <w:t xml:space="preserve"> , </w:t>
      </w:r>
      <w:r w:rsidR="002C3C3F" w:rsidRPr="006A567E">
        <w:rPr>
          <w:sz w:val="24"/>
        </w:rPr>
        <w:t>(</w:t>
      </w:r>
      <w:r w:rsidR="007B63E5" w:rsidRPr="006A567E">
        <w:rPr>
          <w:sz w:val="24"/>
        </w:rPr>
        <w:t xml:space="preserve">counter </w:t>
      </w:r>
      <w:r w:rsidRPr="006A567E">
        <w:rPr>
          <w:sz w:val="24"/>
        </w:rPr>
        <w:t>clockwise) and hence evaluate</w:t>
      </w:r>
      <w:r w:rsidR="00E469E2" w:rsidRPr="006A567E">
        <w:rPr>
          <w:sz w:val="24"/>
        </w:rPr>
        <w:t xml:space="preserve"> </w:t>
      </w:r>
      <w:r w:rsidR="00AB24CF" w:rsidRPr="006A567E">
        <w:rPr>
          <w:position w:val="-36"/>
          <w:sz w:val="24"/>
        </w:rPr>
        <w:object w:dxaOrig="2480" w:dyaOrig="840" w14:anchorId="645DE606">
          <v:shape id="_x0000_i1142" type="#_x0000_t75" style="width:124.5pt;height:42pt" o:ole="">
            <v:imagedata r:id="rId54" o:title=""/>
          </v:shape>
          <o:OLEObject Type="Embed" ProgID="Equation.DSMT4" ShapeID="_x0000_i1142" DrawAspect="Content" ObjectID="_1710743350" r:id="rId55"/>
        </w:object>
      </w:r>
      <w:r w:rsidR="00E469E2" w:rsidRPr="006A567E">
        <w:rPr>
          <w:sz w:val="24"/>
        </w:rPr>
        <w:t>.</w:t>
      </w:r>
    </w:p>
    <w:p w14:paraId="032E26AB" w14:textId="48FAD0ED" w:rsidR="00D87C1F" w:rsidRPr="006A567E" w:rsidRDefault="00A004B7" w:rsidP="00C26A97">
      <w:pPr>
        <w:pStyle w:val="ListParagraph"/>
        <w:numPr>
          <w:ilvl w:val="0"/>
          <w:numId w:val="29"/>
        </w:numPr>
        <w:jc w:val="both"/>
        <w:rPr>
          <w:sz w:val="24"/>
        </w:rPr>
      </w:pPr>
      <w:r w:rsidRPr="006A567E">
        <w:rPr>
          <w:sz w:val="24"/>
        </w:rPr>
        <w:t>Evaluate</w:t>
      </w:r>
      <w:r w:rsidR="005A64E6" w:rsidRPr="006A567E">
        <w:rPr>
          <w:sz w:val="24"/>
        </w:rPr>
        <w:t xml:space="preserve"> </w:t>
      </w:r>
      <w:r w:rsidR="00AB24CF" w:rsidRPr="006A567E">
        <w:rPr>
          <w:position w:val="-32"/>
          <w:sz w:val="24"/>
        </w:rPr>
        <w:object w:dxaOrig="1359" w:dyaOrig="700" w14:anchorId="014E688C">
          <v:shape id="_x0000_i1144" type="#_x0000_t75" style="width:67.5pt;height:34.5pt" o:ole="">
            <v:imagedata r:id="rId56" o:title=""/>
          </v:shape>
          <o:OLEObject Type="Embed" ProgID="Equation.DSMT4" ShapeID="_x0000_i1144" DrawAspect="Content" ObjectID="_1710743351" r:id="rId57"/>
        </w:object>
      </w:r>
      <w:r w:rsidR="002C3C3F" w:rsidRPr="006A567E">
        <w:rPr>
          <w:position w:val="-32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C: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z-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3</m:t>
        </m:r>
      </m:oMath>
      <w:r w:rsidRPr="006A567E">
        <w:rPr>
          <w:sz w:val="24"/>
        </w:rPr>
        <w:t xml:space="preserve"> using </w:t>
      </w:r>
      <w:r w:rsidR="00FE3B00" w:rsidRPr="006A567E">
        <w:rPr>
          <w:sz w:val="24"/>
        </w:rPr>
        <w:t xml:space="preserve">the </w:t>
      </w:r>
      <w:r w:rsidRPr="006A567E">
        <w:rPr>
          <w:b/>
          <w:sz w:val="24"/>
        </w:rPr>
        <w:t xml:space="preserve">Cauchy </w:t>
      </w:r>
      <w:r w:rsidR="00D93FAD" w:rsidRPr="006A567E">
        <w:rPr>
          <w:rFonts w:eastAsiaTheme="minorEastAsia"/>
          <w:b/>
          <w:sz w:val="24"/>
        </w:rPr>
        <w:t>residue</w:t>
      </w:r>
      <w:r w:rsidR="0083643A" w:rsidRPr="006A567E">
        <w:rPr>
          <w:rFonts w:eastAsiaTheme="minorEastAsia"/>
          <w:b/>
          <w:sz w:val="24"/>
        </w:rPr>
        <w:t xml:space="preserve"> theorem</w:t>
      </w:r>
      <w:r w:rsidR="0083643A" w:rsidRPr="006A567E">
        <w:rPr>
          <w:rFonts w:eastAsiaTheme="minorEastAsia"/>
          <w:sz w:val="24"/>
        </w:rPr>
        <w:t>.</w:t>
      </w:r>
    </w:p>
    <w:p w14:paraId="22CE63B8" w14:textId="73807FC9" w:rsidR="005D361E" w:rsidRPr="006A567E" w:rsidRDefault="00216AE0" w:rsidP="00B651CE">
      <w:pPr>
        <w:pStyle w:val="ListParagraph"/>
        <w:numPr>
          <w:ilvl w:val="0"/>
          <w:numId w:val="29"/>
        </w:numPr>
        <w:tabs>
          <w:tab w:val="left" w:pos="8175"/>
        </w:tabs>
        <w:spacing w:line="360" w:lineRule="auto"/>
        <w:ind w:right="-720"/>
        <w:jc w:val="both"/>
        <w:rPr>
          <w:sz w:val="24"/>
        </w:rPr>
      </w:pPr>
      <w:r w:rsidRPr="006A567E">
        <w:rPr>
          <w:sz w:val="24"/>
        </w:rPr>
        <w:t xml:space="preserve">Expand </w:t>
      </w:r>
      <w:r w:rsidR="00AB24CF" w:rsidRPr="006A567E">
        <w:rPr>
          <w:position w:val="-28"/>
          <w:sz w:val="24"/>
        </w:rPr>
        <w:object w:dxaOrig="2020" w:dyaOrig="660" w14:anchorId="7802ED18">
          <v:shape id="_x0000_i1146" type="#_x0000_t75" style="width:101.25pt;height:33pt" o:ole="">
            <v:imagedata r:id="rId58" o:title=""/>
          </v:shape>
          <o:OLEObject Type="Embed" ProgID="Equation.DSMT4" ShapeID="_x0000_i1146" DrawAspect="Content" ObjectID="_1710743352" r:id="rId59"/>
        </w:object>
      </w:r>
      <w:r w:rsidRPr="006A567E">
        <w:rPr>
          <w:sz w:val="24"/>
        </w:rPr>
        <w:t xml:space="preserve">in a Laurent series valid for </w:t>
      </w:r>
      <w:r w:rsidR="00AB24CF" w:rsidRPr="006A567E">
        <w:rPr>
          <w:position w:val="-14"/>
          <w:sz w:val="24"/>
        </w:rPr>
        <w:object w:dxaOrig="960" w:dyaOrig="400" w14:anchorId="234E9CF1">
          <v:shape id="_x0000_i1148" type="#_x0000_t75" style="width:48.75pt;height:20.25pt" o:ole="">
            <v:imagedata r:id="rId60" o:title=""/>
          </v:shape>
          <o:OLEObject Type="Embed" ProgID="Equation.DSMT4" ShapeID="_x0000_i1148" DrawAspect="Content" ObjectID="_1710743353" r:id="rId61"/>
        </w:object>
      </w:r>
      <w:r w:rsidRPr="006A567E">
        <w:rPr>
          <w:sz w:val="24"/>
        </w:rPr>
        <w:t>.</w:t>
      </w:r>
      <w:r w:rsidR="00C56D09" w:rsidRPr="006A567E">
        <w:rPr>
          <w:sz w:val="24"/>
        </w:rPr>
        <w:t xml:space="preserve"> </w:t>
      </w:r>
    </w:p>
    <w:p w14:paraId="62D4603C" w14:textId="77777777" w:rsidR="00EB1AF9" w:rsidRPr="006A567E" w:rsidRDefault="00AF2C9B" w:rsidP="006F6239">
      <w:pPr>
        <w:tabs>
          <w:tab w:val="left" w:pos="8175"/>
        </w:tabs>
        <w:spacing w:line="360" w:lineRule="auto"/>
        <w:ind w:right="-720"/>
      </w:pPr>
      <w:r w:rsidRPr="006A567E">
        <w:tab/>
      </w:r>
    </w:p>
    <w:p w14:paraId="087CC833" w14:textId="69853BED" w:rsidR="000A20A4" w:rsidRPr="006A567E" w:rsidRDefault="00C86D4B" w:rsidP="006F6239">
      <w:pPr>
        <w:pStyle w:val="ListParagraph"/>
        <w:numPr>
          <w:ilvl w:val="0"/>
          <w:numId w:val="27"/>
        </w:numPr>
        <w:spacing w:line="360" w:lineRule="auto"/>
        <w:ind w:right="-720"/>
        <w:rPr>
          <w:sz w:val="24"/>
        </w:rPr>
      </w:pPr>
      <w:r w:rsidRPr="006A567E">
        <w:rPr>
          <w:sz w:val="24"/>
        </w:rPr>
        <w:t xml:space="preserve">Answer </w:t>
      </w:r>
      <w:r w:rsidR="00BD0A6B" w:rsidRPr="006A567E">
        <w:rPr>
          <w:sz w:val="24"/>
        </w:rPr>
        <w:t>the following</w:t>
      </w:r>
      <w:r w:rsidR="0000718F" w:rsidRPr="006A567E">
        <w:rPr>
          <w:sz w:val="24"/>
        </w:rPr>
        <w:t xml:space="preserve"> questions</w:t>
      </w:r>
      <w:r w:rsidR="00F54E86" w:rsidRPr="006A567E">
        <w:rPr>
          <w:sz w:val="24"/>
        </w:rPr>
        <w:t>:</w:t>
      </w:r>
      <w:r w:rsidR="00846FD2" w:rsidRPr="006A567E">
        <w:rPr>
          <w:sz w:val="24"/>
        </w:rPr>
        <w:t xml:space="preserve"> </w:t>
      </w:r>
      <w:r w:rsidR="003A6DB4" w:rsidRPr="006A567E">
        <w:rPr>
          <w:sz w:val="24"/>
        </w:rPr>
        <w:t xml:space="preserve">  </w:t>
      </w:r>
      <w:r w:rsidR="00787F38" w:rsidRPr="006A567E">
        <w:rPr>
          <w:sz w:val="24"/>
        </w:rPr>
        <w:t xml:space="preserve">  </w:t>
      </w:r>
      <w:r w:rsidRPr="006A567E">
        <w:rPr>
          <w:sz w:val="24"/>
        </w:rPr>
        <w:t xml:space="preserve">                                    </w:t>
      </w:r>
      <w:r w:rsidR="00787F38" w:rsidRPr="006A567E">
        <w:rPr>
          <w:sz w:val="24"/>
        </w:rPr>
        <w:t xml:space="preserve"> </w:t>
      </w:r>
      <w:r w:rsidR="002F6994" w:rsidRPr="006A567E">
        <w:rPr>
          <w:sz w:val="24"/>
        </w:rPr>
        <w:t xml:space="preserve">     </w:t>
      </w:r>
      <w:r w:rsidR="008038FD" w:rsidRPr="006A567E">
        <w:rPr>
          <w:sz w:val="24"/>
        </w:rPr>
        <w:t xml:space="preserve">           </w:t>
      </w:r>
    </w:p>
    <w:p w14:paraId="77BA7CB0" w14:textId="65DF920F" w:rsidR="00FE3B00" w:rsidRPr="006A567E" w:rsidRDefault="00C86D4B" w:rsidP="006F6239">
      <w:pPr>
        <w:pStyle w:val="ListParagraph"/>
        <w:numPr>
          <w:ilvl w:val="0"/>
          <w:numId w:val="35"/>
        </w:numPr>
        <w:spacing w:line="360" w:lineRule="auto"/>
        <w:ind w:right="-720"/>
        <w:jc w:val="both"/>
        <w:rPr>
          <w:sz w:val="24"/>
        </w:rPr>
      </w:pPr>
      <w:r w:rsidRPr="006A567E">
        <w:rPr>
          <w:sz w:val="24"/>
        </w:rPr>
        <w:t xml:space="preserve">Determine </w:t>
      </w:r>
      <w:r w:rsidR="00FE3B00" w:rsidRPr="006A567E">
        <w:rPr>
          <w:sz w:val="24"/>
        </w:rPr>
        <w:t>the sequence</w:t>
      </w:r>
      <w:r w:rsidR="00134B67" w:rsidRPr="006A567E">
        <w:rPr>
          <w:position w:val="-14"/>
          <w:sz w:val="24"/>
        </w:rPr>
        <w:object w:dxaOrig="499" w:dyaOrig="400" w14:anchorId="340A4541">
          <v:shape id="_x0000_i1055" type="#_x0000_t75" style="width:24.75pt;height:20.25pt" o:ole="">
            <v:imagedata r:id="rId62" o:title=""/>
          </v:shape>
          <o:OLEObject Type="Embed" ProgID="Equation.DSMT4" ShapeID="_x0000_i1055" DrawAspect="Content" ObjectID="_1710743354" r:id="rId63"/>
        </w:object>
      </w:r>
      <w:r w:rsidR="00EE635E">
        <w:rPr>
          <w:sz w:val="24"/>
        </w:rPr>
        <w:t xml:space="preserve"> </w:t>
      </w:r>
      <w:r w:rsidR="00134B67" w:rsidRPr="006A567E">
        <w:rPr>
          <w:sz w:val="24"/>
        </w:rPr>
        <w:t>by using inverse Z-transform o</w:t>
      </w:r>
      <w:r w:rsidRPr="006A567E">
        <w:rPr>
          <w:sz w:val="24"/>
        </w:rPr>
        <w:t xml:space="preserve">f </w:t>
      </w:r>
    </w:p>
    <w:p w14:paraId="484E6698" w14:textId="4A9A8A56" w:rsidR="00C3358E" w:rsidRPr="006A567E" w:rsidRDefault="00FE3B00" w:rsidP="006F6239">
      <w:pPr>
        <w:pStyle w:val="ListParagraph"/>
        <w:spacing w:line="360" w:lineRule="auto"/>
        <w:ind w:right="-720"/>
        <w:jc w:val="both"/>
        <w:rPr>
          <w:sz w:val="24"/>
        </w:rPr>
      </w:pPr>
      <w:r w:rsidRPr="006A567E">
        <w:rPr>
          <w:sz w:val="24"/>
        </w:rPr>
        <w:t xml:space="preserve">         </w:t>
      </w:r>
      <m:oMath>
        <m:r>
          <w:rPr>
            <w:rFonts w:ascii="Cambria Math" w:eastAsiaTheme="minorEastAsia" w:hAnsi="Cambria Math"/>
            <w:sz w:val="24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1+</m:t>
            </m:r>
            <m:r>
              <w:rPr>
                <w:rFonts w:ascii="Cambria Math" w:eastAsiaTheme="minorEastAsia" w:hAnsi="Cambria Math"/>
                <w:sz w:val="24"/>
              </w:rPr>
              <m:t>4</m:t>
            </m:r>
            <m:r>
              <w:rPr>
                <w:rFonts w:ascii="Cambria Math" w:eastAsiaTheme="minorEastAsia" w:hAnsi="Cambria Math"/>
                <w:sz w:val="24"/>
              </w:rPr>
              <m:t>z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1-</m:t>
            </m:r>
            <m:r>
              <w:rPr>
                <w:rFonts w:ascii="Cambria Math" w:eastAsiaTheme="minorEastAsia" w:hAnsi="Cambria Math"/>
                <w:sz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</w:rPr>
                  <m:t>-1</m:t>
                </m:r>
              </m:sup>
            </m:sSup>
          </m:e>
        </m:d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2+</m:t>
            </m:r>
            <m:r>
              <w:rPr>
                <w:rFonts w:ascii="Cambria Math" w:eastAsiaTheme="minorEastAsia" w:hAnsi="Cambria Math"/>
                <w:sz w:val="24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</w:rPr>
                  <m:t>-2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</w:rPr>
          <m:t>.</m:t>
        </m:r>
      </m:oMath>
      <w:r w:rsidR="00C86D4B" w:rsidRPr="006A567E">
        <w:rPr>
          <w:sz w:val="24"/>
        </w:rPr>
        <w:t xml:space="preserve"> </w:t>
      </w:r>
      <w:r w:rsidR="00645B96" w:rsidRPr="006A567E">
        <w:rPr>
          <w:sz w:val="24"/>
        </w:rPr>
        <w:t xml:space="preserve"> </w:t>
      </w:r>
      <w:r w:rsidR="00C86D4B" w:rsidRPr="006A567E">
        <w:rPr>
          <w:sz w:val="24"/>
        </w:rPr>
        <w:t>Also sketch</w:t>
      </w:r>
      <w:r w:rsidR="00A879BF" w:rsidRPr="006A567E">
        <w:rPr>
          <w:sz w:val="24"/>
        </w:rPr>
        <w:t xml:space="preserve"> the sequence</w:t>
      </w:r>
      <w:r w:rsidR="00C86D4B" w:rsidRPr="006A567E">
        <w:rPr>
          <w:sz w:val="24"/>
        </w:rPr>
        <w:t xml:space="preserve"> </w:t>
      </w:r>
      <w:r w:rsidR="00C86D4B" w:rsidRPr="006A567E">
        <w:rPr>
          <w:position w:val="-14"/>
          <w:sz w:val="24"/>
        </w:rPr>
        <w:object w:dxaOrig="499" w:dyaOrig="400" w14:anchorId="090FA60F">
          <v:shape id="_x0000_i1056" type="#_x0000_t75" style="width:24.75pt;height:20.25pt" o:ole="">
            <v:imagedata r:id="rId64" o:title=""/>
          </v:shape>
          <o:OLEObject Type="Embed" ProgID="Equation.DSMT4" ShapeID="_x0000_i1056" DrawAspect="Content" ObjectID="_1710743355" r:id="rId65"/>
        </w:object>
      </w:r>
      <w:r w:rsidR="00C86D4B" w:rsidRPr="006A567E">
        <w:rPr>
          <w:sz w:val="24"/>
        </w:rPr>
        <w:t>.</w:t>
      </w:r>
    </w:p>
    <w:p w14:paraId="3988CB9E" w14:textId="2416889B" w:rsidR="007B63E5" w:rsidRPr="006A567E" w:rsidRDefault="00C86D4B" w:rsidP="007B63E5">
      <w:pPr>
        <w:pStyle w:val="ListParagraph"/>
        <w:numPr>
          <w:ilvl w:val="0"/>
          <w:numId w:val="35"/>
        </w:numPr>
        <w:spacing w:line="360" w:lineRule="auto"/>
        <w:jc w:val="both"/>
        <w:rPr>
          <w:sz w:val="24"/>
        </w:rPr>
      </w:pPr>
      <w:r w:rsidRPr="006A567E">
        <w:rPr>
          <w:sz w:val="24"/>
        </w:rPr>
        <w:t xml:space="preserve">Determine inverse Z-transform of </w:t>
      </w:r>
      <w:r w:rsidR="00AB24CF" w:rsidRPr="0064747D">
        <w:rPr>
          <w:position w:val="-36"/>
        </w:rPr>
        <w:object w:dxaOrig="3920" w:dyaOrig="780" w14:anchorId="3FD0E6FE">
          <v:shape id="_x0000_i1150" type="#_x0000_t75" style="width:195.75pt;height:39pt" o:ole="">
            <v:imagedata r:id="rId66" o:title=""/>
          </v:shape>
          <o:OLEObject Type="Embed" ProgID="Equation.DSMT4" ShapeID="_x0000_i1150" DrawAspect="Content" ObjectID="_1710743356" r:id="rId67"/>
        </w:object>
      </w:r>
      <w:bookmarkStart w:id="0" w:name="_Hlk26865978"/>
    </w:p>
    <w:p w14:paraId="7BF88BC0" w14:textId="64C5E7C4" w:rsidR="007B63E5" w:rsidRPr="006A567E" w:rsidRDefault="007B63E5" w:rsidP="007B63E5">
      <w:pPr>
        <w:pStyle w:val="ListParagraph"/>
        <w:numPr>
          <w:ilvl w:val="0"/>
          <w:numId w:val="35"/>
        </w:numPr>
        <w:spacing w:line="360" w:lineRule="auto"/>
        <w:jc w:val="both"/>
        <w:rPr>
          <w:sz w:val="24"/>
        </w:rPr>
      </w:pPr>
      <w:r w:rsidRPr="006A567E">
        <w:rPr>
          <w:rFonts w:eastAsiaTheme="minorEastAsia"/>
          <w:sz w:val="24"/>
        </w:rPr>
        <w:t xml:space="preserve">Use the Z-transform to determine  </w:t>
      </w:r>
      <m:oMath>
        <m:r>
          <w:rPr>
            <w:rFonts w:ascii="Cambria Math" w:eastAsiaTheme="minorEastAsia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</w:rPr>
          <m:t xml:space="preserve">;n≥0, </m:t>
        </m:r>
      </m:oMath>
      <w:r w:rsidRPr="006A567E">
        <w:rPr>
          <w:rFonts w:eastAsiaTheme="minorEastAsia"/>
          <w:sz w:val="24"/>
        </w:rPr>
        <w:t xml:space="preserve"> for</w:t>
      </w:r>
    </w:p>
    <w:p w14:paraId="0ECAF1B6" w14:textId="76A91963" w:rsidR="007B63E5" w:rsidRPr="006A567E" w:rsidRDefault="007B63E5" w:rsidP="007B63E5">
      <w:pPr>
        <w:pStyle w:val="ListParagraph"/>
        <w:tabs>
          <w:tab w:val="left" w:pos="-2070"/>
          <w:tab w:val="left" w:pos="-1800"/>
          <w:tab w:val="right" w:pos="9360"/>
        </w:tabs>
        <w:spacing w:line="360" w:lineRule="auto"/>
        <w:jc w:val="both"/>
        <w:rPr>
          <w:rFonts w:eastAsiaTheme="minorEastAsia"/>
          <w:sz w:val="24"/>
        </w:rPr>
      </w:pPr>
      <w:r w:rsidRPr="006A567E">
        <w:rPr>
          <w:rFonts w:eastAsiaTheme="minorEastAsia"/>
          <w:iCs/>
          <w:sz w:val="24"/>
        </w:rPr>
        <w:t xml:space="preserve">       </w:t>
      </w:r>
      <m:oMath>
        <m:r>
          <w:rPr>
            <w:rFonts w:ascii="Cambria Math" w:eastAsiaTheme="minorEastAsia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</w:rPr>
          <m:t>+2</m:t>
        </m:r>
        <m:r>
          <w:rPr>
            <w:rFonts w:ascii="Cambria Math" w:eastAsiaTheme="minorEastAsia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n-1</m:t>
            </m:r>
          </m:e>
        </m:d>
        <m:r>
          <w:rPr>
            <w:rFonts w:ascii="Cambria Math" w:eastAsiaTheme="minorEastAsia" w:hAnsi="Cambria Math"/>
            <w:sz w:val="24"/>
          </w:rPr>
          <m:t>-</m:t>
        </m:r>
        <m:r>
          <w:rPr>
            <w:rFonts w:ascii="Cambria Math" w:eastAsiaTheme="minorEastAsia" w:hAnsi="Cambria Math"/>
            <w:sz w:val="24"/>
          </w:rPr>
          <m:t>15</m:t>
        </m:r>
        <m:r>
          <w:rPr>
            <w:rFonts w:ascii="Cambria Math" w:eastAsiaTheme="minorEastAsia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n-2</m:t>
            </m:r>
          </m:e>
        </m:d>
        <m:r>
          <w:rPr>
            <w:rFonts w:ascii="Cambria Math" w:eastAsiaTheme="minorEastAsia" w:hAnsi="Cambria Math"/>
            <w:sz w:val="24"/>
          </w:rPr>
          <m:t xml:space="preserve">=0;      </m:t>
        </m:r>
        <w:bookmarkStart w:id="1" w:name="_Hlk27225394"/>
        <m:r>
          <w:rPr>
            <w:rFonts w:ascii="Cambria Math" w:eastAsiaTheme="minorEastAsia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-1</m:t>
            </m:r>
          </m:e>
        </m:d>
        <m:r>
          <w:rPr>
            <w:rFonts w:ascii="Cambria Math" w:eastAsiaTheme="minorEastAsia" w:hAnsi="Cambria Math"/>
            <w:sz w:val="24"/>
          </w:rPr>
          <m:t>=</m:t>
        </m:r>
        <m:r>
          <w:rPr>
            <w:rFonts w:ascii="Cambria Math" w:eastAsiaTheme="minorEastAsia" w:hAnsi="Cambria Math"/>
            <w:sz w:val="24"/>
          </w:rPr>
          <m:t>1</m:t>
        </m:r>
        <m:r>
          <w:rPr>
            <w:rFonts w:ascii="Cambria Math" w:eastAsiaTheme="minorEastAsia" w:hAnsi="Cambria Math"/>
            <w:sz w:val="24"/>
          </w:rPr>
          <m:t>,  y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-2</m:t>
            </m:r>
          </m:e>
        </m:d>
        <m:r>
          <w:rPr>
            <w:rFonts w:ascii="Cambria Math" w:eastAsiaTheme="minorEastAsia" w:hAnsi="Cambria Math"/>
            <w:sz w:val="24"/>
          </w:rPr>
          <m:t>=1</m:t>
        </m:r>
      </m:oMath>
      <w:bookmarkEnd w:id="1"/>
      <w:r w:rsidRPr="006A567E">
        <w:rPr>
          <w:rFonts w:eastAsiaTheme="minorEastAsia"/>
          <w:sz w:val="24"/>
        </w:rPr>
        <w:t xml:space="preserve">.               </w:t>
      </w:r>
      <w:bookmarkEnd w:id="0"/>
      <w:r w:rsidRPr="006A567E">
        <w:rPr>
          <w:rFonts w:eastAsiaTheme="minorEastAsia"/>
          <w:sz w:val="24"/>
        </w:rPr>
        <w:t xml:space="preserve">        </w:t>
      </w:r>
    </w:p>
    <w:p w14:paraId="7CE0E06C" w14:textId="47A4BFA4" w:rsidR="004D4EC5" w:rsidRPr="00F94E89" w:rsidRDefault="004D4EC5" w:rsidP="004D4EC5">
      <w:pPr>
        <w:pStyle w:val="ListParagraph"/>
        <w:numPr>
          <w:ilvl w:val="0"/>
          <w:numId w:val="35"/>
        </w:numPr>
        <w:spacing w:line="276" w:lineRule="auto"/>
        <w:rPr>
          <w:sz w:val="24"/>
        </w:rPr>
      </w:pPr>
      <w:r w:rsidRPr="00F94E89">
        <w:rPr>
          <w:sz w:val="24"/>
        </w:rPr>
        <w:t xml:space="preserve">Consider an LTI system with input  </w:t>
      </w:r>
      <m:oMath>
        <m:r>
          <w:rPr>
            <w:rFonts w:ascii="Cambria Math" w:hAnsi="Cambria Math"/>
            <w:sz w:val="24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  <w:r w:rsidRPr="00F94E89">
        <w:rPr>
          <w:sz w:val="24"/>
        </w:rPr>
        <w:t xml:space="preserve"> and output </w:t>
      </w:r>
      <m:oMath>
        <m:r>
          <w:rPr>
            <w:rFonts w:ascii="Cambria Math" w:hAnsi="Cambria Math"/>
            <w:sz w:val="24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  <w:r w:rsidRPr="00F94E89">
        <w:rPr>
          <w:sz w:val="24"/>
        </w:rPr>
        <w:t xml:space="preserve"> that satisfies the difference equation with zero initial conditions</w:t>
      </w:r>
    </w:p>
    <w:p w14:paraId="5A0E7BCE" w14:textId="77777777" w:rsidR="004D4EC5" w:rsidRDefault="004D4EC5" w:rsidP="004D4EC5"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-2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</m:t>
              </m:r>
            </m:e>
          </m:d>
          <m:r>
            <w:rPr>
              <w:rFonts w:ascii="Cambria Math" w:hAnsi="Cambria Math"/>
            </w:rPr>
            <m:t>+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2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-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78B06F51" w14:textId="77777777" w:rsidR="004D4EC5" w:rsidRDefault="004D4EC5" w:rsidP="004D4EC5">
      <w:r>
        <w:t xml:space="preserve"> Compute</w:t>
      </w:r>
    </w:p>
    <w:p w14:paraId="23AB5C55" w14:textId="77777777" w:rsidR="004D4EC5" w:rsidRDefault="004D4EC5" w:rsidP="004D4EC5">
      <w:pPr>
        <w:pStyle w:val="ListParagraph"/>
        <w:numPr>
          <w:ilvl w:val="0"/>
          <w:numId w:val="47"/>
        </w:numPr>
        <w:spacing w:line="276" w:lineRule="auto"/>
        <w:rPr>
          <w:sz w:val="24"/>
        </w:rPr>
      </w:pPr>
      <w:r>
        <w:rPr>
          <w:sz w:val="24"/>
        </w:rPr>
        <w:t xml:space="preserve">The transfer function  </w:t>
      </w:r>
      <m:oMath>
        <m: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z</m:t>
            </m:r>
          </m:e>
        </m:d>
      </m:oMath>
      <w:r>
        <w:rPr>
          <w:sz w:val="24"/>
        </w:rPr>
        <w:t>.</w:t>
      </w:r>
    </w:p>
    <w:p w14:paraId="0001DD8F" w14:textId="77777777" w:rsidR="004D4EC5" w:rsidRDefault="004D4EC5" w:rsidP="004D4EC5">
      <w:pPr>
        <w:pStyle w:val="ListParagraph"/>
        <w:numPr>
          <w:ilvl w:val="0"/>
          <w:numId w:val="47"/>
        </w:numPr>
        <w:spacing w:line="276" w:lineRule="auto"/>
        <w:rPr>
          <w:sz w:val="24"/>
        </w:rPr>
      </w:pPr>
      <w:r>
        <w:rPr>
          <w:sz w:val="24"/>
        </w:rPr>
        <w:t xml:space="preserve">The discrete-time impulse response </w:t>
      </w:r>
      <m:oMath>
        <m: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  <w:r>
        <w:rPr>
          <w:sz w:val="24"/>
        </w:rPr>
        <w:t>.</w:t>
      </w:r>
    </w:p>
    <w:p w14:paraId="5BC239F3" w14:textId="3DACAD48" w:rsidR="007B39AB" w:rsidRPr="004D4EC5" w:rsidRDefault="004D4EC5" w:rsidP="004D4EC5">
      <w:pPr>
        <w:pStyle w:val="ListParagraph"/>
        <w:numPr>
          <w:ilvl w:val="0"/>
          <w:numId w:val="47"/>
        </w:numPr>
        <w:spacing w:line="276" w:lineRule="auto"/>
        <w:rPr>
          <w:sz w:val="24"/>
        </w:rPr>
      </w:pPr>
      <w:r>
        <w:rPr>
          <w:sz w:val="24"/>
        </w:rPr>
        <w:t xml:space="preserve">The response when the input is the discrete unit step function  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</m:e>
        </m:d>
      </m:oMath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19"/>
      </w:tblGrid>
      <w:tr w:rsidR="0033582D" w:rsidRPr="006A567E" w14:paraId="2D51D5BE" w14:textId="77777777" w:rsidTr="0033582D">
        <w:trPr>
          <w:trHeight w:val="1952"/>
          <w:jc w:val="center"/>
        </w:trPr>
        <w:tc>
          <w:tcPr>
            <w:tcW w:w="9245" w:type="dxa"/>
          </w:tcPr>
          <w:p w14:paraId="37B13339" w14:textId="77777777" w:rsidR="0033582D" w:rsidRPr="006A567E" w:rsidRDefault="0033582D" w:rsidP="0033582D">
            <w:pPr>
              <w:pStyle w:val="ListParagraph"/>
              <w:spacing w:line="360" w:lineRule="auto"/>
              <w:ind w:left="0"/>
              <w:jc w:val="both"/>
              <w:rPr>
                <w:sz w:val="24"/>
              </w:rPr>
            </w:pPr>
            <w:r w:rsidRPr="006A567E">
              <w:rPr>
                <w:sz w:val="24"/>
              </w:rPr>
              <w:t>Important Formulae:</w:t>
            </w:r>
          </w:p>
          <w:p w14:paraId="5486C25F" w14:textId="34FE96B4" w:rsidR="002B57CA" w:rsidRPr="006A567E" w:rsidRDefault="002B57CA" w:rsidP="0033582D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sz w:val="24"/>
              </w:rPr>
            </w:pPr>
            <w:r w:rsidRPr="006A567E">
              <w:rPr>
                <w:position w:val="-14"/>
                <w:sz w:val="24"/>
              </w:rPr>
              <w:object w:dxaOrig="1579" w:dyaOrig="400" w14:anchorId="50DB93F2">
                <v:shape id="_x0000_i1058" type="#_x0000_t75" style="width:78.75pt;height:19.5pt" o:ole="">
                  <v:imagedata r:id="rId68" o:title=""/>
                </v:shape>
                <o:OLEObject Type="Embed" ProgID="Equation.DSMT4" ShapeID="_x0000_i1058" DrawAspect="Content" ObjectID="_1710743357" r:id="rId69"/>
              </w:object>
            </w:r>
            <w:r w:rsidR="006A567E">
              <w:rPr>
                <w:sz w:val="24"/>
              </w:rPr>
              <w:t>.</w:t>
            </w:r>
          </w:p>
          <w:p w14:paraId="2406EBB3" w14:textId="5AFCF2E1" w:rsidR="0033582D" w:rsidRPr="006A567E" w:rsidRDefault="004117F0" w:rsidP="0033582D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sz w:val="24"/>
              </w:rPr>
            </w:pPr>
            <w:r w:rsidRPr="006A567E">
              <w:rPr>
                <w:position w:val="-16"/>
                <w:sz w:val="24"/>
              </w:rPr>
              <w:object w:dxaOrig="3280" w:dyaOrig="440" w14:anchorId="1D281F61">
                <v:shape id="_x0000_i1059" type="#_x0000_t75" style="width:163.5pt;height:21.75pt" o:ole="">
                  <v:imagedata r:id="rId70" o:title=""/>
                </v:shape>
                <o:OLEObject Type="Embed" ProgID="Equation.DSMT4" ShapeID="_x0000_i1059" DrawAspect="Content" ObjectID="_1710743358" r:id="rId71"/>
              </w:object>
            </w:r>
            <w:r w:rsidR="006A567E">
              <w:rPr>
                <w:sz w:val="24"/>
              </w:rPr>
              <w:t>.</w:t>
            </w:r>
          </w:p>
          <w:p w14:paraId="388CEB46" w14:textId="1247D242" w:rsidR="0033582D" w:rsidRPr="006A567E" w:rsidRDefault="004117F0" w:rsidP="0033582D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sz w:val="24"/>
              </w:rPr>
            </w:pPr>
            <w:r w:rsidRPr="006A567E">
              <w:rPr>
                <w:position w:val="-16"/>
                <w:sz w:val="24"/>
              </w:rPr>
              <w:object w:dxaOrig="4380" w:dyaOrig="440" w14:anchorId="27489598">
                <v:shape id="_x0000_i1060" type="#_x0000_t75" style="width:219pt;height:21.75pt" o:ole="">
                  <v:imagedata r:id="rId72" o:title=""/>
                </v:shape>
                <o:OLEObject Type="Embed" ProgID="Equation.DSMT4" ShapeID="_x0000_i1060" DrawAspect="Content" ObjectID="_1710743359" r:id="rId73"/>
              </w:object>
            </w:r>
            <w:r w:rsidR="006A567E">
              <w:rPr>
                <w:sz w:val="24"/>
              </w:rPr>
              <w:t>.</w:t>
            </w:r>
          </w:p>
          <w:p w14:paraId="59DD947F" w14:textId="77777777" w:rsidR="002B57CA" w:rsidRDefault="004117F0" w:rsidP="007B39AB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sz w:val="24"/>
              </w:rPr>
            </w:pPr>
            <w:r w:rsidRPr="006A567E">
              <w:rPr>
                <w:position w:val="-16"/>
                <w:sz w:val="24"/>
              </w:rPr>
              <w:object w:dxaOrig="2860" w:dyaOrig="440" w14:anchorId="269FBB64">
                <v:shape id="_x0000_i1061" type="#_x0000_t75" style="width:142.5pt;height:21.75pt" o:ole="">
                  <v:imagedata r:id="rId74" o:title=""/>
                </v:shape>
                <o:OLEObject Type="Embed" ProgID="Equation.DSMT4" ShapeID="_x0000_i1061" DrawAspect="Content" ObjectID="_1710743360" r:id="rId75"/>
              </w:object>
            </w:r>
            <w:r w:rsidR="006A567E">
              <w:rPr>
                <w:sz w:val="24"/>
              </w:rPr>
              <w:t>.</w:t>
            </w:r>
          </w:p>
          <w:p w14:paraId="112AAD95" w14:textId="7285A453" w:rsidR="006A567E" w:rsidRPr="006A567E" w:rsidRDefault="006A567E" w:rsidP="006A567E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sz w:val="24"/>
              </w:rPr>
            </w:pPr>
            <w:r w:rsidRPr="006A567E">
              <w:rPr>
                <w:position w:val="-32"/>
                <w:sz w:val="24"/>
              </w:rPr>
              <w:object w:dxaOrig="3600" w:dyaOrig="760" w14:anchorId="4C51119D">
                <v:shape id="_x0000_i1062" type="#_x0000_t75" style="width:179.25pt;height:37.5pt" o:ole="">
                  <v:imagedata r:id="rId76" o:title=""/>
                </v:shape>
                <o:OLEObject Type="Embed" ProgID="Equation.DSMT4" ShapeID="_x0000_i1062" DrawAspect="Content" ObjectID="_1710743361" r:id="rId77"/>
              </w:object>
            </w:r>
            <w:r>
              <w:rPr>
                <w:sz w:val="24"/>
              </w:rPr>
              <w:t>.</w:t>
            </w:r>
          </w:p>
        </w:tc>
      </w:tr>
    </w:tbl>
    <w:p w14:paraId="37819EBC" w14:textId="77777777" w:rsidR="0033582D" w:rsidRPr="0033582D" w:rsidRDefault="0033582D" w:rsidP="002B57CA">
      <w:pPr>
        <w:spacing w:line="360" w:lineRule="auto"/>
        <w:jc w:val="both"/>
      </w:pPr>
    </w:p>
    <w:sectPr w:rsidR="0033582D" w:rsidRPr="0033582D" w:rsidSect="00DA61F0">
      <w:headerReference w:type="default" r:id="rId78"/>
      <w:footerReference w:type="default" r:id="rId79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62EB33" w14:textId="77777777" w:rsidR="00FE3B0B" w:rsidRDefault="00FE3B0B" w:rsidP="00613E03">
      <w:r>
        <w:separator/>
      </w:r>
    </w:p>
  </w:endnote>
  <w:endnote w:type="continuationSeparator" w:id="0">
    <w:p w14:paraId="557DCD62" w14:textId="77777777" w:rsidR="00FE3B0B" w:rsidRDefault="00FE3B0B" w:rsidP="00613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51531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14:paraId="133E8749" w14:textId="77777777" w:rsidR="00A96443" w:rsidRDefault="00A96443">
            <w:pPr>
              <w:pStyle w:val="Footer"/>
              <w:jc w:val="right"/>
            </w:pPr>
            <w:r>
              <w:t xml:space="preserve">Page </w:t>
            </w:r>
            <w:r w:rsidR="00F67747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F67747">
              <w:rPr>
                <w:b/>
              </w:rPr>
              <w:fldChar w:fldCharType="separate"/>
            </w:r>
            <w:r w:rsidR="001407BA">
              <w:rPr>
                <w:b/>
                <w:noProof/>
              </w:rPr>
              <w:t>2</w:t>
            </w:r>
            <w:r w:rsidR="00F67747">
              <w:rPr>
                <w:b/>
              </w:rPr>
              <w:fldChar w:fldCharType="end"/>
            </w:r>
            <w:r>
              <w:t xml:space="preserve"> of </w:t>
            </w:r>
            <w:r w:rsidR="00F67747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F67747">
              <w:rPr>
                <w:b/>
              </w:rPr>
              <w:fldChar w:fldCharType="separate"/>
            </w:r>
            <w:r w:rsidR="001407BA">
              <w:rPr>
                <w:b/>
                <w:noProof/>
              </w:rPr>
              <w:t>2</w:t>
            </w:r>
            <w:r w:rsidR="00F67747">
              <w:rPr>
                <w:b/>
              </w:rPr>
              <w:fldChar w:fldCharType="end"/>
            </w:r>
          </w:p>
        </w:sdtContent>
      </w:sdt>
    </w:sdtContent>
  </w:sdt>
  <w:p w14:paraId="60D8B404" w14:textId="77777777" w:rsidR="00A96443" w:rsidRPr="008C30B8" w:rsidRDefault="00A96443" w:rsidP="00FD5E3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D56053" w14:textId="77777777" w:rsidR="00FE3B0B" w:rsidRDefault="00FE3B0B" w:rsidP="00613E03">
      <w:r>
        <w:separator/>
      </w:r>
    </w:p>
  </w:footnote>
  <w:footnote w:type="continuationSeparator" w:id="0">
    <w:p w14:paraId="4081285E" w14:textId="77777777" w:rsidR="00FE3B0B" w:rsidRDefault="00FE3B0B" w:rsidP="00613E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D3E7B1" w14:textId="3271C412" w:rsidR="00A96443" w:rsidRDefault="00A96443" w:rsidP="00FD5E38">
    <w:pPr>
      <w:pStyle w:val="Header"/>
      <w:tabs>
        <w:tab w:val="clear" w:pos="4320"/>
        <w:tab w:val="clear" w:pos="8640"/>
        <w:tab w:val="right" w:pos="9180"/>
        <w:tab w:val="left" w:pos="11160"/>
      </w:tabs>
    </w:pPr>
    <w:r>
      <w:rPr>
        <w:b/>
        <w:sz w:val="28"/>
        <w:szCs w:val="2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674D19"/>
    <w:multiLevelType w:val="hybridMultilevel"/>
    <w:tmpl w:val="57BAD150"/>
    <w:lvl w:ilvl="0" w:tplc="2BD873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42154C"/>
    <w:multiLevelType w:val="hybridMultilevel"/>
    <w:tmpl w:val="632CF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BE13DB"/>
    <w:multiLevelType w:val="hybridMultilevel"/>
    <w:tmpl w:val="A65EFE0E"/>
    <w:lvl w:ilvl="0" w:tplc="81CA8F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A388E"/>
    <w:multiLevelType w:val="hybridMultilevel"/>
    <w:tmpl w:val="E0C0BF12"/>
    <w:lvl w:ilvl="0" w:tplc="889A06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ED6727"/>
    <w:multiLevelType w:val="hybridMultilevel"/>
    <w:tmpl w:val="BCD26662"/>
    <w:lvl w:ilvl="0" w:tplc="38FA2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9A4863"/>
    <w:multiLevelType w:val="hybridMultilevel"/>
    <w:tmpl w:val="92ECCC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5D5E6C"/>
    <w:multiLevelType w:val="hybridMultilevel"/>
    <w:tmpl w:val="12D03C9A"/>
    <w:lvl w:ilvl="0" w:tplc="C81679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6437CD"/>
    <w:multiLevelType w:val="hybridMultilevel"/>
    <w:tmpl w:val="7176463A"/>
    <w:lvl w:ilvl="0" w:tplc="5130F4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AB4163"/>
    <w:multiLevelType w:val="hybridMultilevel"/>
    <w:tmpl w:val="D87A7DE2"/>
    <w:lvl w:ilvl="0" w:tplc="865626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DE61C3"/>
    <w:multiLevelType w:val="hybridMultilevel"/>
    <w:tmpl w:val="3C002A66"/>
    <w:lvl w:ilvl="0" w:tplc="17649FC4">
      <w:start w:val="1"/>
      <w:numFmt w:val="decimal"/>
      <w:lvlText w:val="%1."/>
      <w:lvlJc w:val="left"/>
      <w:pPr>
        <w:ind w:left="540" w:hanging="360"/>
      </w:pPr>
      <w:rPr>
        <w:rFonts w:ascii="Times New Roman" w:eastAsia="Calibri" w:hAnsi="Times New Roman" w:cs="Times New Roman" w:hint="default"/>
        <w:b w:val="0"/>
        <w:i w:val="0"/>
        <w:noProof w:val="0"/>
        <w:sz w:val="23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361F57"/>
    <w:multiLevelType w:val="hybridMultilevel"/>
    <w:tmpl w:val="CB88BD94"/>
    <w:lvl w:ilvl="0" w:tplc="3D16C4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685017"/>
    <w:multiLevelType w:val="hybridMultilevel"/>
    <w:tmpl w:val="9D705B66"/>
    <w:lvl w:ilvl="0" w:tplc="73422E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E615EA"/>
    <w:multiLevelType w:val="hybridMultilevel"/>
    <w:tmpl w:val="17B61BC0"/>
    <w:lvl w:ilvl="0" w:tplc="889A06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4F1AD4"/>
    <w:multiLevelType w:val="hybridMultilevel"/>
    <w:tmpl w:val="FDAC3582"/>
    <w:lvl w:ilvl="0" w:tplc="5218C9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485F9D"/>
    <w:multiLevelType w:val="hybridMultilevel"/>
    <w:tmpl w:val="D474E41A"/>
    <w:lvl w:ilvl="0" w:tplc="571C2C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B41926"/>
    <w:multiLevelType w:val="hybridMultilevel"/>
    <w:tmpl w:val="CE0073CC"/>
    <w:lvl w:ilvl="0" w:tplc="DEDC4BB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 w15:restartNumberingAfterBreak="0">
    <w:nsid w:val="2E4B23DC"/>
    <w:multiLevelType w:val="hybridMultilevel"/>
    <w:tmpl w:val="71ECF696"/>
    <w:lvl w:ilvl="0" w:tplc="02F825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80D20"/>
    <w:multiLevelType w:val="hybridMultilevel"/>
    <w:tmpl w:val="5D76F2D0"/>
    <w:lvl w:ilvl="0" w:tplc="E5661D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F1DD5"/>
    <w:multiLevelType w:val="hybridMultilevel"/>
    <w:tmpl w:val="1140312C"/>
    <w:lvl w:ilvl="0" w:tplc="B29A2AB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D518F3"/>
    <w:multiLevelType w:val="hybridMultilevel"/>
    <w:tmpl w:val="56265FE6"/>
    <w:lvl w:ilvl="0" w:tplc="51BC2942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1859C1"/>
    <w:multiLevelType w:val="hybridMultilevel"/>
    <w:tmpl w:val="9A80B434"/>
    <w:lvl w:ilvl="0" w:tplc="692638CE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4757EC"/>
    <w:multiLevelType w:val="hybridMultilevel"/>
    <w:tmpl w:val="086EC8D2"/>
    <w:lvl w:ilvl="0" w:tplc="37C4E6CE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AC52BD8"/>
    <w:multiLevelType w:val="hybridMultilevel"/>
    <w:tmpl w:val="26DAE4C6"/>
    <w:lvl w:ilvl="0" w:tplc="93547468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6060CF"/>
    <w:multiLevelType w:val="hybridMultilevel"/>
    <w:tmpl w:val="4698BAC0"/>
    <w:lvl w:ilvl="0" w:tplc="889A061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7" w15:restartNumberingAfterBreak="0">
    <w:nsid w:val="53D43E46"/>
    <w:multiLevelType w:val="hybridMultilevel"/>
    <w:tmpl w:val="A26A32F4"/>
    <w:lvl w:ilvl="0" w:tplc="6234E49A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A74FB3"/>
    <w:multiLevelType w:val="hybridMultilevel"/>
    <w:tmpl w:val="2DE4CC72"/>
    <w:lvl w:ilvl="0" w:tplc="6F9AF00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3810F41"/>
    <w:multiLevelType w:val="hybridMultilevel"/>
    <w:tmpl w:val="02A23AEE"/>
    <w:lvl w:ilvl="0" w:tplc="82F0AA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A6BBE"/>
    <w:multiLevelType w:val="hybridMultilevel"/>
    <w:tmpl w:val="5B903B04"/>
    <w:lvl w:ilvl="0" w:tplc="155857F2">
      <w:start w:val="1"/>
      <w:numFmt w:val="lowerLetter"/>
      <w:lvlText w:val="(%1)"/>
      <w:lvlJc w:val="left"/>
      <w:pPr>
        <w:ind w:left="81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D011C4"/>
    <w:multiLevelType w:val="hybridMultilevel"/>
    <w:tmpl w:val="04324EA0"/>
    <w:lvl w:ilvl="0" w:tplc="B6DEE0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04686C"/>
    <w:multiLevelType w:val="hybridMultilevel"/>
    <w:tmpl w:val="146E3E34"/>
    <w:lvl w:ilvl="0" w:tplc="B71661F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ACF6108"/>
    <w:multiLevelType w:val="hybridMultilevel"/>
    <w:tmpl w:val="B2E0C5FE"/>
    <w:lvl w:ilvl="0" w:tplc="F9DC3A0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F4505EE"/>
    <w:multiLevelType w:val="hybridMultilevel"/>
    <w:tmpl w:val="3AA425E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3710289"/>
    <w:multiLevelType w:val="hybridMultilevel"/>
    <w:tmpl w:val="9074313C"/>
    <w:lvl w:ilvl="0" w:tplc="B058B2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A21B1"/>
    <w:multiLevelType w:val="hybridMultilevel"/>
    <w:tmpl w:val="923C7BA6"/>
    <w:lvl w:ilvl="0" w:tplc="B56C86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9C3CF3"/>
    <w:multiLevelType w:val="hybridMultilevel"/>
    <w:tmpl w:val="A858CFE4"/>
    <w:lvl w:ilvl="0" w:tplc="0A187F5E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B2074A"/>
    <w:multiLevelType w:val="hybridMultilevel"/>
    <w:tmpl w:val="8430C002"/>
    <w:lvl w:ilvl="0" w:tplc="08BC540A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9" w15:restartNumberingAfterBreak="0">
    <w:nsid w:val="75B5749C"/>
    <w:multiLevelType w:val="hybridMultilevel"/>
    <w:tmpl w:val="45ECD6EC"/>
    <w:lvl w:ilvl="0" w:tplc="4B34981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 w15:restartNumberingAfterBreak="0">
    <w:nsid w:val="78D8472A"/>
    <w:multiLevelType w:val="hybridMultilevel"/>
    <w:tmpl w:val="49B2B9EA"/>
    <w:lvl w:ilvl="0" w:tplc="AD3EB8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F47B72"/>
    <w:multiLevelType w:val="hybridMultilevel"/>
    <w:tmpl w:val="4A5E5C5C"/>
    <w:lvl w:ilvl="0" w:tplc="957ADC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EB714E"/>
    <w:multiLevelType w:val="hybridMultilevel"/>
    <w:tmpl w:val="1D6AB25C"/>
    <w:lvl w:ilvl="0" w:tplc="5F30480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F7F80"/>
    <w:multiLevelType w:val="hybridMultilevel"/>
    <w:tmpl w:val="898A1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940C93"/>
    <w:multiLevelType w:val="hybridMultilevel"/>
    <w:tmpl w:val="640A3A78"/>
    <w:lvl w:ilvl="0" w:tplc="889A06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7707CC"/>
    <w:multiLevelType w:val="hybridMultilevel"/>
    <w:tmpl w:val="B8648480"/>
    <w:lvl w:ilvl="0" w:tplc="B5AE7ADC">
      <w:start w:val="1"/>
      <w:numFmt w:val="lowerRoman"/>
      <w:lvlText w:val="(%1)"/>
      <w:lvlJc w:val="left"/>
      <w:pPr>
        <w:ind w:left="1080" w:hanging="360"/>
      </w:pPr>
      <w:rPr>
        <w:rFonts w:ascii="Cambria Math" w:eastAsiaTheme="minorEastAsia" w:hAnsi="Cambria Math" w:cs="Times New Roman"/>
      </w:rPr>
    </w:lvl>
    <w:lvl w:ilvl="1" w:tplc="8132E072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4"/>
  </w:num>
  <w:num w:numId="3">
    <w:abstractNumId w:val="29"/>
  </w:num>
  <w:num w:numId="4">
    <w:abstractNumId w:val="7"/>
  </w:num>
  <w:num w:numId="5">
    <w:abstractNumId w:val="17"/>
  </w:num>
  <w:num w:numId="6">
    <w:abstractNumId w:val="9"/>
  </w:num>
  <w:num w:numId="7">
    <w:abstractNumId w:val="41"/>
  </w:num>
  <w:num w:numId="8">
    <w:abstractNumId w:val="3"/>
  </w:num>
  <w:num w:numId="9">
    <w:abstractNumId w:val="5"/>
  </w:num>
  <w:num w:numId="10">
    <w:abstractNumId w:val="35"/>
  </w:num>
  <w:num w:numId="11">
    <w:abstractNumId w:val="18"/>
  </w:num>
  <w:num w:numId="12">
    <w:abstractNumId w:val="36"/>
  </w:num>
  <w:num w:numId="13">
    <w:abstractNumId w:val="15"/>
  </w:num>
  <w:num w:numId="14">
    <w:abstractNumId w:val="19"/>
  </w:num>
  <w:num w:numId="15">
    <w:abstractNumId w:val="1"/>
  </w:num>
  <w:num w:numId="16">
    <w:abstractNumId w:val="22"/>
  </w:num>
  <w:num w:numId="17">
    <w:abstractNumId w:val="8"/>
  </w:num>
  <w:num w:numId="18">
    <w:abstractNumId w:val="38"/>
  </w:num>
  <w:num w:numId="19">
    <w:abstractNumId w:val="20"/>
  </w:num>
  <w:num w:numId="20">
    <w:abstractNumId w:val="0"/>
  </w:num>
  <w:num w:numId="21">
    <w:abstractNumId w:val="25"/>
  </w:num>
  <w:num w:numId="2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7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</w:num>
  <w:num w:numId="26">
    <w:abstractNumId w:val="2"/>
  </w:num>
  <w:num w:numId="27">
    <w:abstractNumId w:val="32"/>
  </w:num>
  <w:num w:numId="28">
    <w:abstractNumId w:val="42"/>
  </w:num>
  <w:num w:numId="29">
    <w:abstractNumId w:val="21"/>
  </w:num>
  <w:num w:numId="30">
    <w:abstractNumId w:val="30"/>
  </w:num>
  <w:num w:numId="31">
    <w:abstractNumId w:val="28"/>
  </w:num>
  <w:num w:numId="32">
    <w:abstractNumId w:val="26"/>
  </w:num>
  <w:num w:numId="33">
    <w:abstractNumId w:val="12"/>
  </w:num>
  <w:num w:numId="34">
    <w:abstractNumId w:val="4"/>
  </w:num>
  <w:num w:numId="35">
    <w:abstractNumId w:val="13"/>
  </w:num>
  <w:num w:numId="36">
    <w:abstractNumId w:val="34"/>
  </w:num>
  <w:num w:numId="37">
    <w:abstractNumId w:val="6"/>
  </w:num>
  <w:num w:numId="38">
    <w:abstractNumId w:val="45"/>
  </w:num>
  <w:num w:numId="39">
    <w:abstractNumId w:val="11"/>
  </w:num>
  <w:num w:numId="40">
    <w:abstractNumId w:val="39"/>
  </w:num>
  <w:num w:numId="41">
    <w:abstractNumId w:val="27"/>
  </w:num>
  <w:num w:numId="42">
    <w:abstractNumId w:val="40"/>
  </w:num>
  <w:num w:numId="43">
    <w:abstractNumId w:val="31"/>
  </w:num>
  <w:num w:numId="44">
    <w:abstractNumId w:val="24"/>
  </w:num>
  <w:num w:numId="45">
    <w:abstractNumId w:val="23"/>
  </w:num>
  <w:num w:numId="46">
    <w:abstractNumId w:val="33"/>
  </w:num>
  <w:num w:numId="47">
    <w:abstractNumId w:val="44"/>
  </w:num>
  <w:num w:numId="48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3A4E"/>
    <w:rsid w:val="00003FED"/>
    <w:rsid w:val="00004B17"/>
    <w:rsid w:val="0000718F"/>
    <w:rsid w:val="000079BE"/>
    <w:rsid w:val="00012D87"/>
    <w:rsid w:val="00013365"/>
    <w:rsid w:val="00014205"/>
    <w:rsid w:val="00014CF3"/>
    <w:rsid w:val="00015AA9"/>
    <w:rsid w:val="00016AFD"/>
    <w:rsid w:val="000314BF"/>
    <w:rsid w:val="00033B49"/>
    <w:rsid w:val="00033FC0"/>
    <w:rsid w:val="000366B7"/>
    <w:rsid w:val="000419D0"/>
    <w:rsid w:val="00043B8E"/>
    <w:rsid w:val="0005148A"/>
    <w:rsid w:val="0006079C"/>
    <w:rsid w:val="00061C51"/>
    <w:rsid w:val="0006642F"/>
    <w:rsid w:val="0006725C"/>
    <w:rsid w:val="00073C11"/>
    <w:rsid w:val="0008491C"/>
    <w:rsid w:val="0009195D"/>
    <w:rsid w:val="0009468C"/>
    <w:rsid w:val="000A0CD2"/>
    <w:rsid w:val="000A20A4"/>
    <w:rsid w:val="000A72F1"/>
    <w:rsid w:val="000B66D1"/>
    <w:rsid w:val="000B7138"/>
    <w:rsid w:val="000B7EF3"/>
    <w:rsid w:val="000C19F3"/>
    <w:rsid w:val="000C7197"/>
    <w:rsid w:val="000D06EE"/>
    <w:rsid w:val="000D44A6"/>
    <w:rsid w:val="000D4C8E"/>
    <w:rsid w:val="000E2A55"/>
    <w:rsid w:val="000E64B0"/>
    <w:rsid w:val="000E6F63"/>
    <w:rsid w:val="000F38AA"/>
    <w:rsid w:val="0010017F"/>
    <w:rsid w:val="00100E4F"/>
    <w:rsid w:val="00111A01"/>
    <w:rsid w:val="00112AF6"/>
    <w:rsid w:val="001131DA"/>
    <w:rsid w:val="00114CD4"/>
    <w:rsid w:val="00122BFD"/>
    <w:rsid w:val="00134B67"/>
    <w:rsid w:val="001353E2"/>
    <w:rsid w:val="0013577E"/>
    <w:rsid w:val="001407BA"/>
    <w:rsid w:val="00145E77"/>
    <w:rsid w:val="00146C06"/>
    <w:rsid w:val="00147FEF"/>
    <w:rsid w:val="001603DE"/>
    <w:rsid w:val="0016274A"/>
    <w:rsid w:val="00165B59"/>
    <w:rsid w:val="00170D9C"/>
    <w:rsid w:val="00180686"/>
    <w:rsid w:val="00182148"/>
    <w:rsid w:val="001870AA"/>
    <w:rsid w:val="00194A06"/>
    <w:rsid w:val="0019745F"/>
    <w:rsid w:val="00197F5D"/>
    <w:rsid w:val="001A11A0"/>
    <w:rsid w:val="001A1872"/>
    <w:rsid w:val="001A1D7A"/>
    <w:rsid w:val="001A4144"/>
    <w:rsid w:val="001A5BE7"/>
    <w:rsid w:val="001A7902"/>
    <w:rsid w:val="001B234E"/>
    <w:rsid w:val="001B7776"/>
    <w:rsid w:val="001C5B6C"/>
    <w:rsid w:val="001C5BD2"/>
    <w:rsid w:val="001C62EC"/>
    <w:rsid w:val="001C7000"/>
    <w:rsid w:val="001D2C71"/>
    <w:rsid w:val="001E7136"/>
    <w:rsid w:val="001F0903"/>
    <w:rsid w:val="001F13CA"/>
    <w:rsid w:val="001F5B35"/>
    <w:rsid w:val="001F5C95"/>
    <w:rsid w:val="00200190"/>
    <w:rsid w:val="00212B82"/>
    <w:rsid w:val="00216AE0"/>
    <w:rsid w:val="0022508D"/>
    <w:rsid w:val="00227AA1"/>
    <w:rsid w:val="00245092"/>
    <w:rsid w:val="002478DC"/>
    <w:rsid w:val="00256665"/>
    <w:rsid w:val="0026288B"/>
    <w:rsid w:val="0026738D"/>
    <w:rsid w:val="002719F2"/>
    <w:rsid w:val="00272745"/>
    <w:rsid w:val="002731AC"/>
    <w:rsid w:val="0027575B"/>
    <w:rsid w:val="00281C49"/>
    <w:rsid w:val="002844E3"/>
    <w:rsid w:val="0028464F"/>
    <w:rsid w:val="002852C5"/>
    <w:rsid w:val="00291245"/>
    <w:rsid w:val="00292944"/>
    <w:rsid w:val="00293CEB"/>
    <w:rsid w:val="00294275"/>
    <w:rsid w:val="002947B9"/>
    <w:rsid w:val="0029545A"/>
    <w:rsid w:val="00295BBF"/>
    <w:rsid w:val="002A305D"/>
    <w:rsid w:val="002A4508"/>
    <w:rsid w:val="002B3713"/>
    <w:rsid w:val="002B57CA"/>
    <w:rsid w:val="002B60A1"/>
    <w:rsid w:val="002C0A9D"/>
    <w:rsid w:val="002C2028"/>
    <w:rsid w:val="002C3C3F"/>
    <w:rsid w:val="002C3C49"/>
    <w:rsid w:val="002C4CF0"/>
    <w:rsid w:val="002C5BCE"/>
    <w:rsid w:val="002C65B7"/>
    <w:rsid w:val="002D009F"/>
    <w:rsid w:val="002D6470"/>
    <w:rsid w:val="002E7681"/>
    <w:rsid w:val="002F0D5A"/>
    <w:rsid w:val="002F15FB"/>
    <w:rsid w:val="002F6994"/>
    <w:rsid w:val="00302C46"/>
    <w:rsid w:val="00304281"/>
    <w:rsid w:val="00304896"/>
    <w:rsid w:val="003064BA"/>
    <w:rsid w:val="00306A35"/>
    <w:rsid w:val="00311F3A"/>
    <w:rsid w:val="00317E70"/>
    <w:rsid w:val="00326473"/>
    <w:rsid w:val="00331FE8"/>
    <w:rsid w:val="0033582D"/>
    <w:rsid w:val="003408CA"/>
    <w:rsid w:val="00340F77"/>
    <w:rsid w:val="00344A46"/>
    <w:rsid w:val="003470DD"/>
    <w:rsid w:val="003510CE"/>
    <w:rsid w:val="00355DC1"/>
    <w:rsid w:val="003561E5"/>
    <w:rsid w:val="00357652"/>
    <w:rsid w:val="00360021"/>
    <w:rsid w:val="00362A9A"/>
    <w:rsid w:val="00367476"/>
    <w:rsid w:val="003702C5"/>
    <w:rsid w:val="003737F8"/>
    <w:rsid w:val="003775A8"/>
    <w:rsid w:val="00385BA3"/>
    <w:rsid w:val="003867A9"/>
    <w:rsid w:val="003867D9"/>
    <w:rsid w:val="003903E1"/>
    <w:rsid w:val="0039547A"/>
    <w:rsid w:val="00396265"/>
    <w:rsid w:val="003A04A8"/>
    <w:rsid w:val="003A6DB4"/>
    <w:rsid w:val="003B35D9"/>
    <w:rsid w:val="003B495D"/>
    <w:rsid w:val="003C1136"/>
    <w:rsid w:val="003C452C"/>
    <w:rsid w:val="003D02B7"/>
    <w:rsid w:val="003D53B4"/>
    <w:rsid w:val="003D7138"/>
    <w:rsid w:val="003E2EAE"/>
    <w:rsid w:val="003E46BE"/>
    <w:rsid w:val="003F6666"/>
    <w:rsid w:val="00400D60"/>
    <w:rsid w:val="004024E2"/>
    <w:rsid w:val="0040525B"/>
    <w:rsid w:val="004117F0"/>
    <w:rsid w:val="0041183B"/>
    <w:rsid w:val="00413A4E"/>
    <w:rsid w:val="004277D7"/>
    <w:rsid w:val="00427FB7"/>
    <w:rsid w:val="00431CE6"/>
    <w:rsid w:val="0043258E"/>
    <w:rsid w:val="004329CA"/>
    <w:rsid w:val="00434A7A"/>
    <w:rsid w:val="00435EEA"/>
    <w:rsid w:val="00441073"/>
    <w:rsid w:val="00441BEC"/>
    <w:rsid w:val="004451FE"/>
    <w:rsid w:val="004467BA"/>
    <w:rsid w:val="00460EDE"/>
    <w:rsid w:val="0047011A"/>
    <w:rsid w:val="004714B0"/>
    <w:rsid w:val="0047287C"/>
    <w:rsid w:val="004747C5"/>
    <w:rsid w:val="00481295"/>
    <w:rsid w:val="004817FA"/>
    <w:rsid w:val="00482BBF"/>
    <w:rsid w:val="00483194"/>
    <w:rsid w:val="00483C7F"/>
    <w:rsid w:val="004A2378"/>
    <w:rsid w:val="004A248E"/>
    <w:rsid w:val="004A6804"/>
    <w:rsid w:val="004B1380"/>
    <w:rsid w:val="004C7315"/>
    <w:rsid w:val="004D4EC5"/>
    <w:rsid w:val="004D6C35"/>
    <w:rsid w:val="004D6C8B"/>
    <w:rsid w:val="004E10DF"/>
    <w:rsid w:val="004E48F7"/>
    <w:rsid w:val="004F79B0"/>
    <w:rsid w:val="00500CC5"/>
    <w:rsid w:val="00501324"/>
    <w:rsid w:val="00506004"/>
    <w:rsid w:val="00511F84"/>
    <w:rsid w:val="00513C52"/>
    <w:rsid w:val="00516836"/>
    <w:rsid w:val="00517996"/>
    <w:rsid w:val="00526A1E"/>
    <w:rsid w:val="00531F61"/>
    <w:rsid w:val="00540F29"/>
    <w:rsid w:val="00547FBC"/>
    <w:rsid w:val="00551DE0"/>
    <w:rsid w:val="005538E2"/>
    <w:rsid w:val="005562D5"/>
    <w:rsid w:val="00556C2E"/>
    <w:rsid w:val="00557EF2"/>
    <w:rsid w:val="00562701"/>
    <w:rsid w:val="00565937"/>
    <w:rsid w:val="0057053F"/>
    <w:rsid w:val="00573543"/>
    <w:rsid w:val="005768BB"/>
    <w:rsid w:val="005837A1"/>
    <w:rsid w:val="00584B4B"/>
    <w:rsid w:val="00585774"/>
    <w:rsid w:val="00585A42"/>
    <w:rsid w:val="0058663B"/>
    <w:rsid w:val="005A17B4"/>
    <w:rsid w:val="005A3644"/>
    <w:rsid w:val="005A48C6"/>
    <w:rsid w:val="005A4A30"/>
    <w:rsid w:val="005A5C0E"/>
    <w:rsid w:val="005A64E6"/>
    <w:rsid w:val="005B3254"/>
    <w:rsid w:val="005B4A73"/>
    <w:rsid w:val="005B4AA7"/>
    <w:rsid w:val="005B7D3C"/>
    <w:rsid w:val="005C42B8"/>
    <w:rsid w:val="005C7DEB"/>
    <w:rsid w:val="005D0F50"/>
    <w:rsid w:val="005D361E"/>
    <w:rsid w:val="005D65F8"/>
    <w:rsid w:val="005D6DAF"/>
    <w:rsid w:val="005E1CBC"/>
    <w:rsid w:val="005E2BCE"/>
    <w:rsid w:val="005E2E24"/>
    <w:rsid w:val="005F002D"/>
    <w:rsid w:val="005F2EBD"/>
    <w:rsid w:val="005F65A8"/>
    <w:rsid w:val="0060078D"/>
    <w:rsid w:val="00606384"/>
    <w:rsid w:val="00613E03"/>
    <w:rsid w:val="006337CC"/>
    <w:rsid w:val="006358D1"/>
    <w:rsid w:val="00642B98"/>
    <w:rsid w:val="00645B96"/>
    <w:rsid w:val="006475A1"/>
    <w:rsid w:val="0065493E"/>
    <w:rsid w:val="00655CF2"/>
    <w:rsid w:val="00656072"/>
    <w:rsid w:val="00660A8C"/>
    <w:rsid w:val="0066444F"/>
    <w:rsid w:val="006733B5"/>
    <w:rsid w:val="006774B3"/>
    <w:rsid w:val="00677751"/>
    <w:rsid w:val="00693117"/>
    <w:rsid w:val="00696D69"/>
    <w:rsid w:val="006A045C"/>
    <w:rsid w:val="006A2560"/>
    <w:rsid w:val="006A567E"/>
    <w:rsid w:val="006B2001"/>
    <w:rsid w:val="006B260F"/>
    <w:rsid w:val="006B5E7D"/>
    <w:rsid w:val="006C4901"/>
    <w:rsid w:val="006D6BA8"/>
    <w:rsid w:val="006E03A2"/>
    <w:rsid w:val="006E2DEB"/>
    <w:rsid w:val="006E3482"/>
    <w:rsid w:val="006E547B"/>
    <w:rsid w:val="006E585B"/>
    <w:rsid w:val="006E6A9B"/>
    <w:rsid w:val="006F19E4"/>
    <w:rsid w:val="006F24CD"/>
    <w:rsid w:val="006F5D03"/>
    <w:rsid w:val="006F6239"/>
    <w:rsid w:val="00703E08"/>
    <w:rsid w:val="00705F70"/>
    <w:rsid w:val="007135AB"/>
    <w:rsid w:val="007162C5"/>
    <w:rsid w:val="00716B4C"/>
    <w:rsid w:val="007254DE"/>
    <w:rsid w:val="007262EE"/>
    <w:rsid w:val="00733C97"/>
    <w:rsid w:val="0073765C"/>
    <w:rsid w:val="00754D35"/>
    <w:rsid w:val="00755CED"/>
    <w:rsid w:val="00756834"/>
    <w:rsid w:val="007641E4"/>
    <w:rsid w:val="00765528"/>
    <w:rsid w:val="007662D5"/>
    <w:rsid w:val="007756C6"/>
    <w:rsid w:val="007810F3"/>
    <w:rsid w:val="00787F38"/>
    <w:rsid w:val="00796CA8"/>
    <w:rsid w:val="007A671E"/>
    <w:rsid w:val="007B39AB"/>
    <w:rsid w:val="007B625A"/>
    <w:rsid w:val="007B63E5"/>
    <w:rsid w:val="007E3BDA"/>
    <w:rsid w:val="007F4845"/>
    <w:rsid w:val="007F7366"/>
    <w:rsid w:val="00803207"/>
    <w:rsid w:val="008038FD"/>
    <w:rsid w:val="008048D6"/>
    <w:rsid w:val="00806D83"/>
    <w:rsid w:val="00814BEE"/>
    <w:rsid w:val="00816883"/>
    <w:rsid w:val="00821399"/>
    <w:rsid w:val="008225B2"/>
    <w:rsid w:val="0082516F"/>
    <w:rsid w:val="00830B95"/>
    <w:rsid w:val="008344A9"/>
    <w:rsid w:val="00835506"/>
    <w:rsid w:val="0083643A"/>
    <w:rsid w:val="008413CF"/>
    <w:rsid w:val="00841AAA"/>
    <w:rsid w:val="00842F8D"/>
    <w:rsid w:val="00844A17"/>
    <w:rsid w:val="00846FD2"/>
    <w:rsid w:val="0085645B"/>
    <w:rsid w:val="00861382"/>
    <w:rsid w:val="008719D7"/>
    <w:rsid w:val="0087235E"/>
    <w:rsid w:val="00875AB7"/>
    <w:rsid w:val="00876ABA"/>
    <w:rsid w:val="0087724F"/>
    <w:rsid w:val="00877275"/>
    <w:rsid w:val="008855D7"/>
    <w:rsid w:val="008868CE"/>
    <w:rsid w:val="00893FC7"/>
    <w:rsid w:val="0089550F"/>
    <w:rsid w:val="00897487"/>
    <w:rsid w:val="008A6554"/>
    <w:rsid w:val="008B18E1"/>
    <w:rsid w:val="008B4CFD"/>
    <w:rsid w:val="008B5A2D"/>
    <w:rsid w:val="008B73DA"/>
    <w:rsid w:val="008B742F"/>
    <w:rsid w:val="008C47C4"/>
    <w:rsid w:val="008C6C3A"/>
    <w:rsid w:val="008D1880"/>
    <w:rsid w:val="008E0646"/>
    <w:rsid w:val="008E30E4"/>
    <w:rsid w:val="008E6900"/>
    <w:rsid w:val="008E7BED"/>
    <w:rsid w:val="008F354D"/>
    <w:rsid w:val="008F3E84"/>
    <w:rsid w:val="008F4375"/>
    <w:rsid w:val="008F4E36"/>
    <w:rsid w:val="008F558C"/>
    <w:rsid w:val="008F7646"/>
    <w:rsid w:val="00903E58"/>
    <w:rsid w:val="00904809"/>
    <w:rsid w:val="0090496A"/>
    <w:rsid w:val="00911AF2"/>
    <w:rsid w:val="0092192A"/>
    <w:rsid w:val="0092691F"/>
    <w:rsid w:val="009272C5"/>
    <w:rsid w:val="00930AA1"/>
    <w:rsid w:val="00932E02"/>
    <w:rsid w:val="00937105"/>
    <w:rsid w:val="009377EE"/>
    <w:rsid w:val="009442AA"/>
    <w:rsid w:val="00944336"/>
    <w:rsid w:val="009535BF"/>
    <w:rsid w:val="00953AEF"/>
    <w:rsid w:val="00957D83"/>
    <w:rsid w:val="009638F5"/>
    <w:rsid w:val="009649B0"/>
    <w:rsid w:val="009733A6"/>
    <w:rsid w:val="00981599"/>
    <w:rsid w:val="009830FD"/>
    <w:rsid w:val="0098322A"/>
    <w:rsid w:val="00987C1F"/>
    <w:rsid w:val="0099012D"/>
    <w:rsid w:val="0099114F"/>
    <w:rsid w:val="00992A89"/>
    <w:rsid w:val="009A23EB"/>
    <w:rsid w:val="009A4106"/>
    <w:rsid w:val="009A4A0A"/>
    <w:rsid w:val="009A4D4D"/>
    <w:rsid w:val="009A5A8C"/>
    <w:rsid w:val="009A5C1A"/>
    <w:rsid w:val="009B4D71"/>
    <w:rsid w:val="009B6E3A"/>
    <w:rsid w:val="009B6EC1"/>
    <w:rsid w:val="009C4E0F"/>
    <w:rsid w:val="009D527D"/>
    <w:rsid w:val="009D6FB4"/>
    <w:rsid w:val="009E3463"/>
    <w:rsid w:val="009E446E"/>
    <w:rsid w:val="009E4A5E"/>
    <w:rsid w:val="009E6593"/>
    <w:rsid w:val="009E74D5"/>
    <w:rsid w:val="009E7D4F"/>
    <w:rsid w:val="009F4349"/>
    <w:rsid w:val="009F5248"/>
    <w:rsid w:val="009F701E"/>
    <w:rsid w:val="00A004B7"/>
    <w:rsid w:val="00A05F1F"/>
    <w:rsid w:val="00A12086"/>
    <w:rsid w:val="00A14610"/>
    <w:rsid w:val="00A222E0"/>
    <w:rsid w:val="00A23186"/>
    <w:rsid w:val="00A23ACF"/>
    <w:rsid w:val="00A241DF"/>
    <w:rsid w:val="00A25FAB"/>
    <w:rsid w:val="00A3155B"/>
    <w:rsid w:val="00A32643"/>
    <w:rsid w:val="00A40D16"/>
    <w:rsid w:val="00A467FF"/>
    <w:rsid w:val="00A552DC"/>
    <w:rsid w:val="00A645A8"/>
    <w:rsid w:val="00A650BB"/>
    <w:rsid w:val="00A652E1"/>
    <w:rsid w:val="00A67369"/>
    <w:rsid w:val="00A7045B"/>
    <w:rsid w:val="00A71EE5"/>
    <w:rsid w:val="00A759CF"/>
    <w:rsid w:val="00A826FA"/>
    <w:rsid w:val="00A873DD"/>
    <w:rsid w:val="00A879BF"/>
    <w:rsid w:val="00A96243"/>
    <w:rsid w:val="00A96443"/>
    <w:rsid w:val="00A96EBB"/>
    <w:rsid w:val="00AA0D4C"/>
    <w:rsid w:val="00AA6236"/>
    <w:rsid w:val="00AA6AC3"/>
    <w:rsid w:val="00AB0122"/>
    <w:rsid w:val="00AB24CF"/>
    <w:rsid w:val="00AB2799"/>
    <w:rsid w:val="00AC1DC5"/>
    <w:rsid w:val="00AC3FAF"/>
    <w:rsid w:val="00AC57FE"/>
    <w:rsid w:val="00AC62C9"/>
    <w:rsid w:val="00AC7FAE"/>
    <w:rsid w:val="00AD4E25"/>
    <w:rsid w:val="00AE10AC"/>
    <w:rsid w:val="00AF0EA5"/>
    <w:rsid w:val="00AF2C9B"/>
    <w:rsid w:val="00AF31F4"/>
    <w:rsid w:val="00B02D72"/>
    <w:rsid w:val="00B041E4"/>
    <w:rsid w:val="00B10FA1"/>
    <w:rsid w:val="00B13419"/>
    <w:rsid w:val="00B13C63"/>
    <w:rsid w:val="00B23685"/>
    <w:rsid w:val="00B318AF"/>
    <w:rsid w:val="00B33875"/>
    <w:rsid w:val="00B43478"/>
    <w:rsid w:val="00B51AD4"/>
    <w:rsid w:val="00B53017"/>
    <w:rsid w:val="00B6392D"/>
    <w:rsid w:val="00B65245"/>
    <w:rsid w:val="00B65E2E"/>
    <w:rsid w:val="00B71BC2"/>
    <w:rsid w:val="00B75A6F"/>
    <w:rsid w:val="00B81868"/>
    <w:rsid w:val="00B85394"/>
    <w:rsid w:val="00B86B65"/>
    <w:rsid w:val="00B87271"/>
    <w:rsid w:val="00B93D3C"/>
    <w:rsid w:val="00BA00E3"/>
    <w:rsid w:val="00BA4C6F"/>
    <w:rsid w:val="00BC080A"/>
    <w:rsid w:val="00BC17EB"/>
    <w:rsid w:val="00BC413F"/>
    <w:rsid w:val="00BC5063"/>
    <w:rsid w:val="00BD0A6B"/>
    <w:rsid w:val="00BD50F3"/>
    <w:rsid w:val="00BD6B35"/>
    <w:rsid w:val="00BD7C16"/>
    <w:rsid w:val="00BF195F"/>
    <w:rsid w:val="00BF37AF"/>
    <w:rsid w:val="00C10E2D"/>
    <w:rsid w:val="00C17785"/>
    <w:rsid w:val="00C17CE6"/>
    <w:rsid w:val="00C249CD"/>
    <w:rsid w:val="00C25707"/>
    <w:rsid w:val="00C26A97"/>
    <w:rsid w:val="00C27CDB"/>
    <w:rsid w:val="00C30529"/>
    <w:rsid w:val="00C3311D"/>
    <w:rsid w:val="00C3358E"/>
    <w:rsid w:val="00C3375E"/>
    <w:rsid w:val="00C33DAC"/>
    <w:rsid w:val="00C34065"/>
    <w:rsid w:val="00C45DE9"/>
    <w:rsid w:val="00C46ACC"/>
    <w:rsid w:val="00C472F9"/>
    <w:rsid w:val="00C56D09"/>
    <w:rsid w:val="00C61147"/>
    <w:rsid w:val="00C61A61"/>
    <w:rsid w:val="00C666BA"/>
    <w:rsid w:val="00C6798A"/>
    <w:rsid w:val="00C7165E"/>
    <w:rsid w:val="00C86D4B"/>
    <w:rsid w:val="00C877CC"/>
    <w:rsid w:val="00CA0B8C"/>
    <w:rsid w:val="00CA19E3"/>
    <w:rsid w:val="00CA2587"/>
    <w:rsid w:val="00CA3D36"/>
    <w:rsid w:val="00CA66E6"/>
    <w:rsid w:val="00CB1472"/>
    <w:rsid w:val="00CB4CFC"/>
    <w:rsid w:val="00CB4DF7"/>
    <w:rsid w:val="00CB6DCA"/>
    <w:rsid w:val="00CC4B8B"/>
    <w:rsid w:val="00CC505C"/>
    <w:rsid w:val="00CD3AC3"/>
    <w:rsid w:val="00CD6FF9"/>
    <w:rsid w:val="00CE32A5"/>
    <w:rsid w:val="00CE6AE7"/>
    <w:rsid w:val="00CF3D9B"/>
    <w:rsid w:val="00D007A3"/>
    <w:rsid w:val="00D0111F"/>
    <w:rsid w:val="00D06455"/>
    <w:rsid w:val="00D1297E"/>
    <w:rsid w:val="00D20BAD"/>
    <w:rsid w:val="00D22239"/>
    <w:rsid w:val="00D31BA2"/>
    <w:rsid w:val="00D32F3C"/>
    <w:rsid w:val="00D35B7A"/>
    <w:rsid w:val="00D35C60"/>
    <w:rsid w:val="00D5076F"/>
    <w:rsid w:val="00D54BCC"/>
    <w:rsid w:val="00D60EAE"/>
    <w:rsid w:val="00D641BD"/>
    <w:rsid w:val="00D70EE5"/>
    <w:rsid w:val="00D7348B"/>
    <w:rsid w:val="00D778AB"/>
    <w:rsid w:val="00D82D41"/>
    <w:rsid w:val="00D8670C"/>
    <w:rsid w:val="00D87C1F"/>
    <w:rsid w:val="00D925A5"/>
    <w:rsid w:val="00D93FAD"/>
    <w:rsid w:val="00D9657F"/>
    <w:rsid w:val="00D97799"/>
    <w:rsid w:val="00D97C76"/>
    <w:rsid w:val="00DA1DA7"/>
    <w:rsid w:val="00DA3A83"/>
    <w:rsid w:val="00DA49DB"/>
    <w:rsid w:val="00DA61F0"/>
    <w:rsid w:val="00DA733D"/>
    <w:rsid w:val="00DB1B93"/>
    <w:rsid w:val="00DB53D6"/>
    <w:rsid w:val="00DC4F92"/>
    <w:rsid w:val="00DD1484"/>
    <w:rsid w:val="00DD54D5"/>
    <w:rsid w:val="00DD6063"/>
    <w:rsid w:val="00DE1BC3"/>
    <w:rsid w:val="00DE6E93"/>
    <w:rsid w:val="00DE78DE"/>
    <w:rsid w:val="00DF19BD"/>
    <w:rsid w:val="00DF37DA"/>
    <w:rsid w:val="00DF3FDE"/>
    <w:rsid w:val="00DF52E9"/>
    <w:rsid w:val="00DF66A0"/>
    <w:rsid w:val="00E04154"/>
    <w:rsid w:val="00E11D25"/>
    <w:rsid w:val="00E12505"/>
    <w:rsid w:val="00E30398"/>
    <w:rsid w:val="00E34027"/>
    <w:rsid w:val="00E369AD"/>
    <w:rsid w:val="00E43328"/>
    <w:rsid w:val="00E45296"/>
    <w:rsid w:val="00E45DD9"/>
    <w:rsid w:val="00E469E2"/>
    <w:rsid w:val="00E47CF3"/>
    <w:rsid w:val="00E52F68"/>
    <w:rsid w:val="00E570F8"/>
    <w:rsid w:val="00E611B5"/>
    <w:rsid w:val="00E6171D"/>
    <w:rsid w:val="00E67995"/>
    <w:rsid w:val="00E80E40"/>
    <w:rsid w:val="00E87278"/>
    <w:rsid w:val="00E9481F"/>
    <w:rsid w:val="00E94989"/>
    <w:rsid w:val="00E96731"/>
    <w:rsid w:val="00EA39F2"/>
    <w:rsid w:val="00EB1AF9"/>
    <w:rsid w:val="00EC3BFD"/>
    <w:rsid w:val="00EC48EA"/>
    <w:rsid w:val="00EC6076"/>
    <w:rsid w:val="00ED0348"/>
    <w:rsid w:val="00ED4D88"/>
    <w:rsid w:val="00ED77E0"/>
    <w:rsid w:val="00EE2D4A"/>
    <w:rsid w:val="00EE635E"/>
    <w:rsid w:val="00EF4278"/>
    <w:rsid w:val="00F00684"/>
    <w:rsid w:val="00F158CA"/>
    <w:rsid w:val="00F232CE"/>
    <w:rsid w:val="00F24050"/>
    <w:rsid w:val="00F31199"/>
    <w:rsid w:val="00F32BBF"/>
    <w:rsid w:val="00F3558C"/>
    <w:rsid w:val="00F37BE1"/>
    <w:rsid w:val="00F429AD"/>
    <w:rsid w:val="00F42FBE"/>
    <w:rsid w:val="00F53281"/>
    <w:rsid w:val="00F5356F"/>
    <w:rsid w:val="00F54E86"/>
    <w:rsid w:val="00F61BC0"/>
    <w:rsid w:val="00F62F2B"/>
    <w:rsid w:val="00F630C8"/>
    <w:rsid w:val="00F6618F"/>
    <w:rsid w:val="00F67747"/>
    <w:rsid w:val="00F73FA5"/>
    <w:rsid w:val="00F76577"/>
    <w:rsid w:val="00F8517A"/>
    <w:rsid w:val="00F879FD"/>
    <w:rsid w:val="00F92BBC"/>
    <w:rsid w:val="00F946D3"/>
    <w:rsid w:val="00FA26CE"/>
    <w:rsid w:val="00FA2EF0"/>
    <w:rsid w:val="00FA6801"/>
    <w:rsid w:val="00FB134D"/>
    <w:rsid w:val="00FB2C09"/>
    <w:rsid w:val="00FC1857"/>
    <w:rsid w:val="00FC46A5"/>
    <w:rsid w:val="00FC7AA5"/>
    <w:rsid w:val="00FD140A"/>
    <w:rsid w:val="00FD3646"/>
    <w:rsid w:val="00FD40FA"/>
    <w:rsid w:val="00FD5E38"/>
    <w:rsid w:val="00FE3B00"/>
    <w:rsid w:val="00FE3B0B"/>
    <w:rsid w:val="00FE5696"/>
    <w:rsid w:val="00FE6378"/>
    <w:rsid w:val="00FF1E26"/>
    <w:rsid w:val="00FF1ED7"/>
    <w:rsid w:val="00FF6F1E"/>
    <w:rsid w:val="00FF7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EF1F40"/>
  <w15:docId w15:val="{BCEF7AEC-679E-41F5-A9AA-54CF6560B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3A4E"/>
    <w:pPr>
      <w:spacing w:line="240" w:lineRule="auto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3A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13A4E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413A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3A4E"/>
    <w:rPr>
      <w:rFonts w:eastAsia="Times New Roman"/>
    </w:rPr>
  </w:style>
  <w:style w:type="paragraph" w:styleId="BodyTextIndent">
    <w:name w:val="Body Text Indent"/>
    <w:basedOn w:val="Normal"/>
    <w:link w:val="BodyTextIndentChar"/>
    <w:rsid w:val="00413A4E"/>
    <w:pPr>
      <w:ind w:left="540" w:hanging="540"/>
    </w:pPr>
  </w:style>
  <w:style w:type="character" w:customStyle="1" w:styleId="BodyTextIndentChar">
    <w:name w:val="Body Text Indent Char"/>
    <w:basedOn w:val="DefaultParagraphFont"/>
    <w:link w:val="BodyTextIndent"/>
    <w:rsid w:val="00413A4E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13A4E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A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A4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26F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826FA"/>
    <w:rPr>
      <w:color w:val="808080"/>
    </w:rPr>
  </w:style>
  <w:style w:type="paragraph" w:styleId="Title">
    <w:name w:val="Title"/>
    <w:basedOn w:val="Normal"/>
    <w:link w:val="TitleChar"/>
    <w:qFormat/>
    <w:rsid w:val="006E3482"/>
    <w:pPr>
      <w:jc w:val="center"/>
    </w:pPr>
    <w:rPr>
      <w:b/>
      <w:sz w:val="22"/>
      <w:szCs w:val="20"/>
    </w:rPr>
  </w:style>
  <w:style w:type="character" w:customStyle="1" w:styleId="TitleChar">
    <w:name w:val="Title Char"/>
    <w:basedOn w:val="DefaultParagraphFont"/>
    <w:link w:val="Title"/>
    <w:rsid w:val="006E3482"/>
    <w:rPr>
      <w:rFonts w:eastAsia="Times New Roman"/>
      <w:b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58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5E2EB-D693-4B4B-B8B4-64F0FA0E7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58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iub</dc:creator>
  <cp:lastModifiedBy>Roushanara Begum</cp:lastModifiedBy>
  <cp:revision>4</cp:revision>
  <cp:lastPrinted>2022-04-04T06:22:00Z</cp:lastPrinted>
  <dcterms:created xsi:type="dcterms:W3CDTF">2022-04-06T03:29:00Z</dcterms:created>
  <dcterms:modified xsi:type="dcterms:W3CDTF">2022-04-06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